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3B4C" w:rsidRDefault="00FA166E" w:rsidP="00FA166E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Аннотация к</w:t>
      </w:r>
      <w:r w:rsidR="00405240">
        <w:rPr>
          <w:rFonts w:ascii="Times New Roman" w:hAnsi="Times New Roman" w:cs="Times New Roman"/>
          <w:b/>
          <w:sz w:val="32"/>
          <w:szCs w:val="32"/>
        </w:rPr>
        <w:t xml:space="preserve"> рабочей</w:t>
      </w:r>
      <w:r>
        <w:rPr>
          <w:rFonts w:ascii="Times New Roman" w:hAnsi="Times New Roman" w:cs="Times New Roman"/>
          <w:b/>
          <w:sz w:val="32"/>
          <w:szCs w:val="32"/>
        </w:rPr>
        <w:t xml:space="preserve"> программе</w:t>
      </w:r>
      <w:r w:rsidR="00D65700">
        <w:rPr>
          <w:rFonts w:ascii="Times New Roman" w:hAnsi="Times New Roman" w:cs="Times New Roman"/>
          <w:b/>
          <w:sz w:val="32"/>
          <w:szCs w:val="32"/>
        </w:rPr>
        <w:t xml:space="preserve"> по </w:t>
      </w:r>
      <w:r w:rsidR="004D3C88">
        <w:rPr>
          <w:rFonts w:ascii="Times New Roman" w:hAnsi="Times New Roman" w:cs="Times New Roman"/>
          <w:b/>
          <w:sz w:val="32"/>
          <w:szCs w:val="32"/>
        </w:rPr>
        <w:t xml:space="preserve">математике  </w:t>
      </w:r>
      <w:r w:rsidR="00E35114">
        <w:rPr>
          <w:rFonts w:ascii="Times New Roman" w:hAnsi="Times New Roman" w:cs="Times New Roman"/>
          <w:b/>
          <w:sz w:val="32"/>
          <w:szCs w:val="32"/>
        </w:rPr>
        <w:t>для 5</w:t>
      </w:r>
      <w:r w:rsidR="003A23B6">
        <w:rPr>
          <w:rFonts w:ascii="Times New Roman" w:hAnsi="Times New Roman" w:cs="Times New Roman"/>
          <w:b/>
          <w:sz w:val="32"/>
          <w:szCs w:val="32"/>
        </w:rPr>
        <w:t xml:space="preserve">-9 </w:t>
      </w:r>
      <w:r w:rsidR="00574D50">
        <w:rPr>
          <w:rFonts w:ascii="Times New Roman" w:hAnsi="Times New Roman" w:cs="Times New Roman"/>
          <w:b/>
          <w:sz w:val="32"/>
          <w:szCs w:val="32"/>
        </w:rPr>
        <w:t>к</w:t>
      </w:r>
      <w:r w:rsidR="003A23B6">
        <w:rPr>
          <w:rFonts w:ascii="Times New Roman" w:hAnsi="Times New Roman" w:cs="Times New Roman"/>
          <w:b/>
          <w:sz w:val="32"/>
          <w:szCs w:val="32"/>
        </w:rPr>
        <w:t xml:space="preserve">лассов на 2021-2022 учебный  </w:t>
      </w:r>
      <w:r w:rsidR="00574D50">
        <w:rPr>
          <w:rFonts w:ascii="Times New Roman" w:hAnsi="Times New Roman" w:cs="Times New Roman"/>
          <w:b/>
          <w:sz w:val="32"/>
          <w:szCs w:val="32"/>
        </w:rPr>
        <w:t>год</w:t>
      </w:r>
    </w:p>
    <w:p w:rsidR="00FA166E" w:rsidRPr="00FA166E" w:rsidRDefault="00FA166E" w:rsidP="00E33B4C">
      <w:pPr>
        <w:spacing w:after="0" w:line="240" w:lineRule="auto"/>
        <w:rPr>
          <w:rFonts w:ascii="Times New Roman" w:hAnsi="Times New Roman" w:cs="Times New Roman"/>
          <w:b/>
          <w:szCs w:val="32"/>
          <w:u w:val="single"/>
        </w:rPr>
      </w:pPr>
    </w:p>
    <w:tbl>
      <w:tblPr>
        <w:tblStyle w:val="a8"/>
        <w:tblW w:w="15876" w:type="dxa"/>
        <w:tblInd w:w="-459" w:type="dxa"/>
        <w:tblLook w:val="04A0"/>
      </w:tblPr>
      <w:tblGrid>
        <w:gridCol w:w="2127"/>
        <w:gridCol w:w="13749"/>
      </w:tblGrid>
      <w:tr w:rsidR="00E33B4C" w:rsidRPr="00706910" w:rsidTr="004625CF">
        <w:trPr>
          <w:trHeight w:val="1636"/>
        </w:trPr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33B4C" w:rsidRPr="00706910" w:rsidRDefault="00E33B4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Нормативно-методические материалы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A23B6" w:rsidRPr="00706910" w:rsidRDefault="003A23B6" w:rsidP="003A23B6">
            <w:pPr>
              <w:tabs>
                <w:tab w:val="left" w:pos="708"/>
              </w:tabs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1. Конституция Российской Федерации (принятая всенародным голосованием 12.12.1993 г. с изменениями, одобренными в ходе общероссийского голосования 01.07.2020 г.).</w:t>
            </w:r>
          </w:p>
          <w:p w:rsidR="003A23B6" w:rsidRPr="00706910" w:rsidRDefault="003A23B6" w:rsidP="003A23B6">
            <w:pPr>
              <w:tabs>
                <w:tab w:val="left" w:pos="708"/>
              </w:tabs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2. Закон «Об образовании в Российской Федерации» от 29.12.2012 г. № 273-ФЗ.</w:t>
            </w:r>
          </w:p>
          <w:p w:rsidR="003A23B6" w:rsidRPr="00706910" w:rsidRDefault="003A23B6" w:rsidP="003A23B6">
            <w:pPr>
              <w:tabs>
                <w:tab w:val="left" w:pos="708"/>
              </w:tabs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3. Федеральный закон от 31.07.2020 № 304-ФЗ «О внесении изменений в Федеральный закон "Об образовании в Российской Федерации" по вопросам воспитания обучающихся».</w:t>
            </w:r>
          </w:p>
          <w:p w:rsidR="003A23B6" w:rsidRPr="00706910" w:rsidRDefault="003A23B6" w:rsidP="003A23B6">
            <w:pPr>
              <w:tabs>
                <w:tab w:val="left" w:pos="708"/>
              </w:tabs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. </w:t>
            </w:r>
            <w:bookmarkStart w:id="0" w:name="_Hlk12392688"/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Федеральный государственный образовательный стандарт основного общего образования (Приказ Министерства образования и науки Российской Федерации от 17 декабря 2010 г. № 1897 (ред. от 31.12.2015) «Об утверждении федерального государственного образовательного стандарта основного общего образования» </w:t>
            </w:r>
            <w:bookmarkEnd w:id="0"/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(Зарегистрировано в Минюсте России 01.02.2011 № 1897).</w:t>
            </w:r>
          </w:p>
          <w:p w:rsidR="003A23B6" w:rsidRPr="00706910" w:rsidRDefault="00664104" w:rsidP="003A23B6">
            <w:pPr>
              <w:tabs>
                <w:tab w:val="left" w:pos="708"/>
              </w:tabs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  <w:r w:rsidR="003A23B6"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. «Концепция Федеральной целевой программы РФ «Развитие образования» (Постановление Правительства РФ от 26.12.2017 № 1642).</w:t>
            </w:r>
          </w:p>
          <w:p w:rsidR="003A23B6" w:rsidRPr="00706910" w:rsidRDefault="00664104" w:rsidP="003A23B6">
            <w:pPr>
              <w:tabs>
                <w:tab w:val="left" w:pos="708"/>
              </w:tabs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  <w:r w:rsidR="003A23B6"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. «Стратегия развития воспитания в Российской Федерации на период до 2025 года (утв. Распоряжением Правительства РФ от 29.05.2015)</w:t>
            </w:r>
          </w:p>
          <w:p w:rsidR="003A23B6" w:rsidRPr="00706910" w:rsidRDefault="00664104" w:rsidP="003A23B6">
            <w:pPr>
              <w:tabs>
                <w:tab w:val="left" w:pos="708"/>
              </w:tabs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  <w:r w:rsidR="003A23B6"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. Приказ Министерства просвещения РФ от 28.12.2018 г. №  345 «О федеральном перечне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».</w:t>
            </w:r>
          </w:p>
          <w:p w:rsidR="003A23B6" w:rsidRPr="00706910" w:rsidRDefault="00664104" w:rsidP="003A23B6">
            <w:pPr>
              <w:tabs>
                <w:tab w:val="left" w:pos="708"/>
              </w:tabs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  <w:r w:rsidR="003A23B6"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. Приказ Министерства просвещения Российской Федерации от 23.12.2020 № 766 "О внесении изменений в федеральный перечень учебников, допущенн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 организациями, осуществляющими образовательную деятельность, утвержденный приказом Министерства просвещения Российской Федерации от 20 мая 2020 г. № 254" (Зарегистрирован 02.03.2021 № 62645)</w:t>
            </w:r>
          </w:p>
          <w:p w:rsidR="003A23B6" w:rsidRPr="00706910" w:rsidRDefault="00664104" w:rsidP="003A23B6">
            <w:pPr>
              <w:tabs>
                <w:tab w:val="left" w:pos="708"/>
              </w:tabs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  <w:r w:rsidR="003A23B6"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Постановление Главного государственного санитарного врача Российской Федерации от 30.06.2020 № 16 «Об утверждении санитарно-эпидемиологических правил СП 3.1/2.4.3598-20 "Санитарно-эпидемиологические требования к устройству,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</w:t>
            </w:r>
            <w:proofErr w:type="spellStart"/>
            <w:r w:rsidR="003A23B6"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коронавирусной</w:t>
            </w:r>
            <w:proofErr w:type="spellEnd"/>
            <w:r w:rsidR="003A23B6"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нфекции (COVID-19)" (с изменениями на 24 марта 2021 года). Настоящее постановление действует до 1 января 2022 года.</w:t>
            </w:r>
          </w:p>
          <w:p w:rsidR="003A23B6" w:rsidRPr="00706910" w:rsidRDefault="003A23B6" w:rsidP="003A23B6">
            <w:pPr>
              <w:tabs>
                <w:tab w:val="left" w:pos="708"/>
              </w:tabs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664104"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  <w:r w:rsidRPr="0070691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.</w:t>
            </w: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Приказ Министерства просвещения Российской Федерации от 28.08.2020 г. № 442 "Об утверждении Порядка организации и осуществления образовательной деятельности по основным общеобразовательным программам - образовательным программам начального общего, основного общего и среднего общего образования"</w:t>
            </w:r>
          </w:p>
          <w:p w:rsidR="003A23B6" w:rsidRPr="00706910" w:rsidRDefault="00664104" w:rsidP="003A23B6">
            <w:pPr>
              <w:tabs>
                <w:tab w:val="left" w:pos="708"/>
              </w:tabs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  <w:r w:rsidR="003A23B6"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. Приказ Министерства образования и науки РФ от 30 марта 2016 г. № 336 «Об утверждении перечня средств обучения и воспитания, необходимых для реализации образовательных программ начального общего, основного общего и среднего общего образования, соответствующих современным условиям обучения, необходимого при оснащении общеобразовательных организаций в целях реализации мероприятий по содействию созданию в субъектах РФ (исходя из прогнозируемой потребности) новых мест в образовательных организациях, критериев его формирования и требований к функциональному оснащению, а также норматива стоимости оснащения одного места обучающегося указанными средствами обучения и воспитания».</w:t>
            </w:r>
          </w:p>
          <w:p w:rsidR="003A23B6" w:rsidRPr="0094722F" w:rsidRDefault="00664104" w:rsidP="003A23B6">
            <w:pPr>
              <w:tabs>
                <w:tab w:val="left" w:pos="708"/>
              </w:tabs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  <w:r w:rsidR="0094722F" w:rsidRPr="0094722F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="003A23B6" w:rsidRPr="0094722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94722F" w:rsidRPr="0094722F">
              <w:rPr>
                <w:rStyle w:val="extendedtext-full"/>
                <w:rFonts w:ascii="Times New Roman" w:hAnsi="Times New Roman" w:cs="Times New Roman"/>
                <w:bCs/>
                <w:sz w:val="24"/>
                <w:szCs w:val="24"/>
              </w:rPr>
              <w:t>Концепция</w:t>
            </w:r>
            <w:r w:rsidR="0094722F" w:rsidRPr="0094722F">
              <w:rPr>
                <w:rStyle w:val="extendedtext-full"/>
                <w:rFonts w:ascii="Times New Roman" w:hAnsi="Times New Roman" w:cs="Times New Roman"/>
                <w:sz w:val="24"/>
                <w:szCs w:val="24"/>
              </w:rPr>
              <w:t xml:space="preserve"> развития математического образования в Российской Федерации. Утверждена распоряжением Правительства Российской Федерации от 24 декабря 2013 г. № 2506-р.</w:t>
            </w:r>
          </w:p>
          <w:p w:rsidR="003A23B6" w:rsidRPr="00706910" w:rsidRDefault="003A23B6" w:rsidP="003A23B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</w:t>
            </w:r>
            <w:r w:rsidR="00075F2F"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</w:t>
            </w: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="00664104"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3.</w:t>
            </w: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римерная основная образовательная программа основного общего образования (одобрена решением федерального </w:t>
            </w: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учебно-методического объединения по общему образованию, протокол от 08.04.2015 N 1/15) (ред. от 04.02.2020)</w:t>
            </w:r>
          </w:p>
          <w:p w:rsidR="003A23B6" w:rsidRPr="00706910" w:rsidRDefault="00664104" w:rsidP="003A23B6">
            <w:pPr>
              <w:pStyle w:val="a6"/>
              <w:tabs>
                <w:tab w:val="left" w:pos="1134"/>
              </w:tabs>
              <w:ind w:left="0" w:firstLine="567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  <w:r w:rsidR="003A23B6"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  <w:r w:rsidR="003A23B6" w:rsidRPr="00706910">
              <w:rPr>
                <w:rFonts w:ascii="Times New Roman" w:hAnsi="Times New Roman" w:cs="Times New Roman"/>
                <w:sz w:val="24"/>
                <w:szCs w:val="24"/>
              </w:rPr>
              <w:t>Примерная основная образовательная программа основного общего образования (Одобрена решением от 08.04.2015, протокол № 1/15 (в редакции протокола № 1/20 от 04.02.2020))</w:t>
            </w:r>
          </w:p>
          <w:p w:rsidR="00664104" w:rsidRPr="00706910" w:rsidRDefault="00664104" w:rsidP="00664104">
            <w:pPr>
              <w:pStyle w:val="a6"/>
              <w:tabs>
                <w:tab w:val="left" w:pos="1134"/>
              </w:tabs>
              <w:autoSpaceDE w:val="0"/>
              <w:autoSpaceDN w:val="0"/>
              <w:adjustRightInd w:val="0"/>
              <w:ind w:left="0" w:firstLine="567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3A23B6"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3A23B6"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Авторская программа преподавания</w:t>
            </w: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 Математика. Сборник рабочих программ. 5- 6 классы: пособие для учителей общеобразовательных учреждений / сост. Т. А. </w:t>
            </w:r>
            <w:proofErr w:type="spellStart"/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Бурмистрова</w:t>
            </w:r>
            <w:proofErr w:type="spellEnd"/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. – 3-е изд., доп. – М.: Просвещение, 2016.</w:t>
            </w:r>
          </w:p>
          <w:p w:rsidR="00664104" w:rsidRPr="00706910" w:rsidRDefault="00664104" w:rsidP="00664104">
            <w:pPr>
              <w:pStyle w:val="a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Алгебра. Сборник рабочих программ. 7- 9 классы: пособие для учителей общеобразовательных учреждений / сост. Т. А. </w:t>
            </w:r>
            <w:proofErr w:type="spellStart"/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Бурмистрова</w:t>
            </w:r>
            <w:proofErr w:type="spellEnd"/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. – 3-е изд., доп. – М.: Просвещение, 2016.</w:t>
            </w:r>
          </w:p>
          <w:p w:rsidR="00664104" w:rsidRPr="00706910" w:rsidRDefault="00664104" w:rsidP="00664104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Бутузов, В.Ф. Геометрия. Рабочая программа к учебнику Л.С. </w:t>
            </w:r>
            <w:proofErr w:type="spellStart"/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Атанасяна</w:t>
            </w:r>
            <w:proofErr w:type="spellEnd"/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 и других. 7-9 классы: пособие для учителей общеобразовательных учреждений / В.Ф. Бутузов. — 2-е изд., </w:t>
            </w:r>
            <w:proofErr w:type="spellStart"/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дораб</w:t>
            </w:r>
            <w:proofErr w:type="spellEnd"/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. — М.: Просвещение, 2016. — 31 с.</w:t>
            </w:r>
          </w:p>
          <w:p w:rsidR="003A23B6" w:rsidRPr="00706910" w:rsidRDefault="00664104" w:rsidP="003A23B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          16</w:t>
            </w:r>
            <w:r w:rsidR="003A23B6"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. Методическое письмо «Об организации учебного процесса в образовательных учреждениях Ярославской области в 2021-2022 учебном году.»</w:t>
            </w:r>
          </w:p>
          <w:p w:rsidR="003A23B6" w:rsidRPr="00706910" w:rsidRDefault="003A23B6" w:rsidP="003A23B6">
            <w:pPr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664104"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Методическое письмо о преподавании учебного предмета </w:t>
            </w:r>
            <w:r w:rsidR="00075F2F"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«Математика, алгебра и геометрия» </w:t>
            </w: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в образоват</w:t>
            </w:r>
            <w:r w:rsidR="00664104"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ельных организациях Ярославской </w:t>
            </w: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бласти </w:t>
            </w: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в 2021-2022 учебном году .</w:t>
            </w:r>
          </w:p>
          <w:p w:rsidR="003A23B6" w:rsidRPr="00706910" w:rsidRDefault="00664104" w:rsidP="003A23B6">
            <w:pPr>
              <w:ind w:firstLine="56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18</w:t>
            </w:r>
            <w:r w:rsidR="003A23B6"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. Рабочая программа воспитания школы МОБУ «</w:t>
            </w:r>
            <w:proofErr w:type="spellStart"/>
            <w:r w:rsidR="003A23B6"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Пружининская</w:t>
            </w:r>
            <w:proofErr w:type="spellEnd"/>
            <w:r w:rsidR="003A23B6"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СШ», утвержденная приказом 01-09/21 от 22.03.2021 г. </w:t>
            </w:r>
          </w:p>
          <w:p w:rsidR="003A23B6" w:rsidRPr="00706910" w:rsidRDefault="003A23B6" w:rsidP="003A23B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664104"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</w:t>
            </w:r>
            <w:r w:rsidR="00075F2F"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</w:t>
            </w:r>
            <w:r w:rsidR="00664104"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. Учебный план  МОБУ «</w:t>
            </w:r>
            <w:proofErr w:type="spellStart"/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Пружининская</w:t>
            </w:r>
            <w:proofErr w:type="spellEnd"/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СШ» на 2021 -2022  </w:t>
            </w:r>
            <w:proofErr w:type="spellStart"/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уч.г</w:t>
            </w:r>
            <w:proofErr w:type="spellEnd"/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.  Приказ №  01-09/68 от 01.09.2021 г.</w:t>
            </w:r>
          </w:p>
          <w:p w:rsidR="003A23B6" w:rsidRPr="00706910" w:rsidRDefault="003A23B6" w:rsidP="003A23B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574D50" w:rsidRPr="00706910" w:rsidRDefault="00574D50" w:rsidP="00075F2F">
            <w:pPr>
              <w:pStyle w:val="a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3B4C" w:rsidRPr="00706910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33B4C" w:rsidRPr="00706910" w:rsidRDefault="00E33B4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ализуемый УМК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D3C88" w:rsidRPr="00706910" w:rsidRDefault="004D3C88" w:rsidP="003C24F8">
            <w:pPr>
              <w:pStyle w:val="a6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УМК Г.В.</w:t>
            </w:r>
            <w:r w:rsidR="00706910">
              <w:rPr>
                <w:rFonts w:ascii="Times New Roman" w:hAnsi="Times New Roman" w:cs="Times New Roman"/>
                <w:sz w:val="24"/>
                <w:szCs w:val="24"/>
              </w:rPr>
              <w:t xml:space="preserve">Дорофеева и др. Учебники </w:t>
            </w:r>
            <w:r w:rsidR="00FE46C2"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«Математика 5 </w:t>
            </w: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  <w:r w:rsidR="00FE46C2" w:rsidRPr="00706910">
              <w:rPr>
                <w:rFonts w:ascii="Times New Roman" w:hAnsi="Times New Roman" w:cs="Times New Roman"/>
                <w:sz w:val="24"/>
                <w:szCs w:val="24"/>
              </w:rPr>
              <w:t>, «Математика 6», «Алгебра 7», «Алгебра 8», «Алгебра 9»</w:t>
            </w:r>
          </w:p>
          <w:p w:rsidR="00E33B4C" w:rsidRPr="00706910" w:rsidRDefault="004A02F4" w:rsidP="003C24F8">
            <w:pPr>
              <w:pStyle w:val="a6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Дидактические материалы, рабочие тетради, тематические тесты, контрольные работы, входящие в состав УМК Дорофеева Г.В.</w:t>
            </w:r>
          </w:p>
          <w:p w:rsidR="00FE46C2" w:rsidRPr="00706910" w:rsidRDefault="00FE46C2" w:rsidP="00FE46C2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3.   </w:t>
            </w:r>
            <w:r w:rsidR="00706910"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УМК </w:t>
            </w:r>
            <w:proofErr w:type="spellStart"/>
            <w:r w:rsidR="00706910" w:rsidRPr="00706910">
              <w:rPr>
                <w:rFonts w:ascii="Times New Roman" w:hAnsi="Times New Roman" w:cs="Times New Roman"/>
                <w:sz w:val="24"/>
                <w:szCs w:val="24"/>
              </w:rPr>
              <w:t>Л.С.Атанасян</w:t>
            </w:r>
            <w:r w:rsidR="00706910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spellEnd"/>
            <w:r w:rsidR="00706910"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069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06910" w:rsidRPr="00706910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Геометрия. 7-9 классы</w:t>
            </w:r>
            <w:r w:rsidR="00706910" w:rsidRPr="00706910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: учебник для общеобразовательных учреждений / Л.С. </w:t>
            </w:r>
            <w:proofErr w:type="spellStart"/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Атанасян</w:t>
            </w:r>
            <w:proofErr w:type="spellEnd"/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 [и др.]. — М.: Просвещение, 2019</w:t>
            </w:r>
          </w:p>
          <w:p w:rsidR="00FE46C2" w:rsidRPr="00706910" w:rsidRDefault="00FE46C2" w:rsidP="00FE46C2">
            <w:pPr>
              <w:pStyle w:val="a6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4.  Дидактические материалы,  тематические тесты, контрольные работы, входящие в состав УМК </w:t>
            </w:r>
            <w:proofErr w:type="spellStart"/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Л.С.Атанасян</w:t>
            </w:r>
            <w:proofErr w:type="spellEnd"/>
          </w:p>
          <w:p w:rsidR="00FE46C2" w:rsidRPr="00706910" w:rsidRDefault="00FE46C2" w:rsidP="00FE46C2">
            <w:pPr>
              <w:pStyle w:val="a6"/>
              <w:ind w:left="106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4796D" w:rsidRPr="00706910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4796D" w:rsidRPr="00706910" w:rsidRDefault="00E4796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Цели и задачи изучения предмета 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4796D" w:rsidRPr="00706910" w:rsidRDefault="003D6BFE" w:rsidP="003D6BFE">
            <w:pPr>
              <w:ind w:left="1416"/>
              <w:rPr>
                <w:rFonts w:ascii="Times New Roman" w:hAnsi="Times New Roman" w:cs="Times New Roman"/>
                <w:sz w:val="24"/>
                <w:szCs w:val="24"/>
              </w:rPr>
            </w:pPr>
            <w:r w:rsidRPr="003D6BFE">
              <w:rPr>
                <w:rFonts w:ascii="Times New Roman" w:eastAsia="Times New Roman" w:hAnsi="Times New Roman" w:cs="Times New Roman"/>
                <w:sz w:val="24"/>
                <w:szCs w:val="24"/>
              </w:rPr>
              <w:t>•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владение </w:t>
            </w:r>
            <w:r w:rsidRPr="003D6BF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истемой математических знаний и умении, необходимых для применения в практической деятельности, </w:t>
            </w:r>
            <w:r w:rsidRPr="003D6BFE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 xml:space="preserve">изучения смежных дисциплин, продолжения образования; </w:t>
            </w:r>
            <w:r w:rsidRPr="003D6BFE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 xml:space="preserve">• интеллектуальное развитие, 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</w:t>
            </w:r>
            <w:r w:rsidRPr="003D6BFE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 xml:space="preserve">мышления, интуиции, логического мышления, элементов алгоритмической культуры, пространственных представлений, способности к преодолению трудностей; </w:t>
            </w:r>
            <w:r w:rsidRPr="003D6BFE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 xml:space="preserve">• формирование представлений об идеях и методах математики как универсального языка науки и техники, средства моделирования явлений и процессов; </w:t>
            </w:r>
            <w:r w:rsidRPr="003D6BFE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• воспитание культуры личности, отношения к математике как к части общечеловеческой культуры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грающей особую роль в общест</w:t>
            </w:r>
            <w:r w:rsidRPr="003D6BFE">
              <w:rPr>
                <w:rFonts w:ascii="Times New Roman" w:eastAsia="Times New Roman" w:hAnsi="Times New Roman" w:cs="Times New Roman"/>
                <w:sz w:val="24"/>
                <w:szCs w:val="24"/>
              </w:rPr>
              <w:t>венном развитии.</w:t>
            </w:r>
          </w:p>
        </w:tc>
      </w:tr>
      <w:tr w:rsidR="00E33B4C" w:rsidRPr="00706910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33B4C" w:rsidRPr="00706910" w:rsidRDefault="00E33B4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Style w:val="Zag11"/>
                <w:rFonts w:ascii="Times New Roman" w:eastAsia="@Arial Unicode MS" w:hAnsi="Times New Roman" w:cs="Times New Roman"/>
                <w:bCs/>
                <w:sz w:val="24"/>
                <w:szCs w:val="24"/>
              </w:rPr>
              <w:t>Срок реализации программы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33B4C" w:rsidRPr="00706910" w:rsidRDefault="00075F2F" w:rsidP="00075F2F">
            <w:pPr>
              <w:tabs>
                <w:tab w:val="left" w:pos="402"/>
              </w:tabs>
              <w:ind w:left="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5лет</w:t>
            </w:r>
          </w:p>
        </w:tc>
      </w:tr>
      <w:tr w:rsidR="00E33B4C" w:rsidRPr="00706910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33B4C" w:rsidRPr="00706910" w:rsidRDefault="00E33B4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Место учебного предмета в учебном плане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33B4C" w:rsidRPr="00706910" w:rsidRDefault="004D3C88" w:rsidP="004D3C88">
            <w:pPr>
              <w:tabs>
                <w:tab w:val="left" w:pos="402"/>
              </w:tabs>
              <w:ind w:left="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5 класс – 5 часов</w:t>
            </w:r>
            <w:r w:rsidR="004A02F4"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 в неделю (</w:t>
            </w:r>
            <w:r w:rsidR="00075F2F" w:rsidRPr="00706910">
              <w:rPr>
                <w:rFonts w:ascii="Times New Roman" w:hAnsi="Times New Roman" w:cs="Times New Roman"/>
                <w:sz w:val="24"/>
                <w:szCs w:val="24"/>
              </w:rPr>
              <w:t>170 ч);</w:t>
            </w: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 6класс – 5 часов в неделю (170 ч.)</w:t>
            </w:r>
            <w:r w:rsidR="00075F2F" w:rsidRPr="00706910">
              <w:rPr>
                <w:rFonts w:ascii="Times New Roman" w:hAnsi="Times New Roman" w:cs="Times New Roman"/>
                <w:sz w:val="24"/>
                <w:szCs w:val="24"/>
              </w:rPr>
              <w:t>; 7 класс: алгебра-3 часа в неделю (102 ч),геометрия-2 часа в неделю (68 ч); 8 класс: алгебра-3 часа в неделю (102 ч),геометрия-2 часа в неделю (68 ч); 9 класс: алгебра-3 часа в неделю (102 ч),геометрия-2 часа в неделю (68 ч)</w:t>
            </w:r>
            <w:r w:rsidR="0078011F">
              <w:rPr>
                <w:rFonts w:ascii="Times New Roman" w:hAnsi="Times New Roman" w:cs="Times New Roman"/>
                <w:sz w:val="24"/>
                <w:szCs w:val="24"/>
              </w:rPr>
              <w:t>. Итого 782 часа</w:t>
            </w:r>
          </w:p>
        </w:tc>
      </w:tr>
      <w:tr w:rsidR="00E33B4C" w:rsidRPr="00706910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33B4C" w:rsidRPr="00706910" w:rsidRDefault="00E33B4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зультаты освоения учебного предмета (требования к выпускнику)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A08C0" w:rsidRPr="00706910" w:rsidRDefault="00EA08C0" w:rsidP="00EE7FCC">
            <w:pPr>
              <w:ind w:firstLine="70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06910" w:rsidRPr="00706910" w:rsidRDefault="00706910" w:rsidP="00706910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В соответствии с ФГОС ООО,</w:t>
            </w: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предметные результаты освоения ООП</w:t>
            </w:r>
            <w:r w:rsidRPr="00706910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 </w:t>
            </w: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приводятся в двух блоках «Выпускник научится» и «Выпускник получит возможность научиться»</w:t>
            </w: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относящихся к каждому учебному предмету, в том числе и по предмету «Математика».</w:t>
            </w:r>
          </w:p>
          <w:p w:rsidR="00706910" w:rsidRPr="00706910" w:rsidRDefault="00706910" w:rsidP="00706910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Планируемые результаты, отнесенные к блоку </w:t>
            </w: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«Выпускник научится»,</w:t>
            </w: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 ориентируют пользователя в том, достижение какого уровня освоения учебных действий с изучаемым опорным учебным материалом ожидается от выпускника.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      </w:r>
          </w:p>
          <w:p w:rsidR="00706910" w:rsidRPr="00706910" w:rsidRDefault="00706910" w:rsidP="00706910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Достижение планируемых результатов, отнесенных к блоку </w:t>
            </w: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«Выпускник научится», выносится на итоговое оценивание</w:t>
            </w: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, которое может осуществляться как в ходе обучения, так и в конце обучения, в том числе в форме государственной итоговой аттестации. 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обучающимися,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      </w:r>
          </w:p>
          <w:p w:rsidR="00706910" w:rsidRPr="00706910" w:rsidRDefault="00706910" w:rsidP="00706910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В блоке </w:t>
            </w: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«Выпускник получит возможность научиться»</w:t>
            </w: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данного предмета. Уровень достижений, соответствующий планируемым результатам этого блока, могут продемонстрировать отдельные мотиви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</w:t>
            </w:r>
            <w:proofErr w:type="spellStart"/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неперсонифицированной</w:t>
            </w:r>
            <w:proofErr w:type="spellEnd"/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 информации. Соответствующая группа результатов в тексте выделена курсивом. </w:t>
            </w:r>
          </w:p>
          <w:p w:rsidR="00706910" w:rsidRPr="00706910" w:rsidRDefault="00706910" w:rsidP="00706910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Задания, ориентированные на оценку достижения планируемых результатов из блока </w:t>
            </w: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«Выпускник получит возможность научиться»,</w:t>
            </w: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 могут включаться в материалы итогового контроля блока «Выпускник научится». 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ающихся.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 уровень обучения.</w:t>
            </w:r>
          </w:p>
          <w:p w:rsidR="00706910" w:rsidRPr="00706910" w:rsidRDefault="00706910" w:rsidP="00706910">
            <w:pPr>
              <w:pStyle w:val="3"/>
              <w:tabs>
                <w:tab w:val="left" w:pos="1134"/>
              </w:tabs>
              <w:spacing w:before="0"/>
              <w:jc w:val="both"/>
              <w:outlineLvl w:val="2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706910" w:rsidRPr="00706910" w:rsidRDefault="00706910" w:rsidP="00706910">
            <w:pPr>
              <w:pStyle w:val="3"/>
              <w:tabs>
                <w:tab w:val="left" w:pos="1134"/>
              </w:tabs>
              <w:spacing w:before="0"/>
              <w:jc w:val="both"/>
              <w:outlineLvl w:val="2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val="ru-RU"/>
              </w:rPr>
              <w:t>2.3.1 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теории множеств и математической логики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4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Оперировать на базовом уровне</w:t>
            </w:r>
            <w:r w:rsidRPr="00706910">
              <w:rPr>
                <w:rStyle w:val="af9"/>
                <w:rFonts w:ascii="Times New Roman" w:eastAsia="Calibri" w:hAnsi="Times New Roman" w:cs="Times New Roman"/>
              </w:rPr>
              <w:footnoteReference w:id="2"/>
            </w:r>
            <w:r w:rsidRPr="00706910">
              <w:rPr>
                <w:rFonts w:ascii="Times New Roman" w:hAnsi="Times New Roman" w:cs="Times New Roman"/>
              </w:rPr>
              <w:t xml:space="preserve"> понятиями: множество, элемент множества, подмножество, принадлежность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4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задавать множества перечислением их элементов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4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находить пересечение, объединение, подмножество в простейших ситуациях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5"/>
              </w:numPr>
              <w:tabs>
                <w:tab w:val="left" w:pos="993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распознавать логически некорректные высказывания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Числа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использовать свойства чисел и правила действий с рациональными числами при выполнении вычислений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использовать признаки делимости на 2, 5, 3, 9, 10 при выполнении вычислений и решении несложных задач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выполнять округление рациональных чисел в соответствии с правилам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сравнивать рациональные числа</w:t>
            </w:r>
            <w:r w:rsidRPr="00706910">
              <w:rPr>
                <w:rFonts w:ascii="Times New Roman" w:hAnsi="Times New Roman" w:cs="Times New Roman"/>
                <w:b/>
              </w:rPr>
              <w:t>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оценивать результаты вычислений при решении практических задач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выполнять сравнение чисел в реальных ситуациях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составлять числовые выражения при решении практических задач и задач из других учебных предметов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Статистика и теория вероятностей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8"/>
              </w:numPr>
              <w:tabs>
                <w:tab w:val="left" w:pos="993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 xml:space="preserve">Представлять данные в виде таблиц, диаграмм, 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8"/>
              </w:numPr>
              <w:tabs>
                <w:tab w:val="left" w:pos="993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читать информацию, представленную в виде таблицы, диаграммы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кстовые задачи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9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Решать несложные сюжетные задачи разных типов на все арифметические действия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составлять план решения задачи; выделять этапы решения задач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знать различие скоростей объекта в стоячей воде, против течения и по течению рек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решать задачи на нахождение части числа и числа по его част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решать несложные логические задачи методом рассуждений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numPr>
                <w:ilvl w:val="0"/>
                <w:numId w:val="11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выдвигать гипотезы о возможных предельных значениях искомых величин в задаче (делать прикидку) 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Наглядная геометрия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Геометрические фигуры</w:t>
            </w:r>
          </w:p>
          <w:p w:rsidR="00706910" w:rsidRPr="00706910" w:rsidRDefault="00706910" w:rsidP="003C24F8">
            <w:pPr>
              <w:numPr>
                <w:ilvl w:val="0"/>
                <w:numId w:val="12"/>
              </w:numPr>
              <w:tabs>
                <w:tab w:val="left" w:pos="0"/>
                <w:tab w:val="left" w:pos="993"/>
              </w:tabs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Оперировать на базовом уровне понятиями: фигура, </w:t>
            </w:r>
            <w:r w:rsidRPr="00706910">
              <w:rPr>
                <w:rFonts w:ascii="Times New Roman" w:hAnsi="Times New Roman" w:cs="Times New Roman"/>
                <w:bCs/>
                <w:sz w:val="24"/>
                <w:szCs w:val="24"/>
              </w:rPr>
              <w:t>т</w:t>
            </w: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 </w:t>
            </w:r>
          </w:p>
          <w:p w:rsidR="00706910" w:rsidRPr="00706910" w:rsidRDefault="00706910" w:rsidP="003C24F8">
            <w:pPr>
              <w:numPr>
                <w:ilvl w:val="0"/>
                <w:numId w:val="12"/>
              </w:numPr>
              <w:tabs>
                <w:tab w:val="left" w:pos="0"/>
                <w:tab w:val="left" w:pos="993"/>
              </w:tabs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Изображать изучаемые фигуры от руки и с помощью линейки и циркуля.</w:t>
            </w:r>
          </w:p>
          <w:p w:rsidR="00706910" w:rsidRPr="00706910" w:rsidRDefault="00706910" w:rsidP="00706910">
            <w:pPr>
              <w:tabs>
                <w:tab w:val="left" w:pos="0"/>
                <w:tab w:val="left" w:pos="993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3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lastRenderedPageBreak/>
              <w:t xml:space="preserve">решать практические задачи с применением простейших свойств фигур. 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Измерения и вычисления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14"/>
              </w:numPr>
              <w:tabs>
                <w:tab w:val="left" w:pos="993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14"/>
              </w:numPr>
              <w:tabs>
                <w:tab w:val="left" w:pos="993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 xml:space="preserve">вычислять площади прямоугольников. 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numPr>
                <w:ilvl w:val="0"/>
                <w:numId w:val="15"/>
              </w:numPr>
              <w:tabs>
                <w:tab w:val="left" w:pos="0"/>
                <w:tab w:val="left" w:pos="99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вычислять расстояния на местности в стандартных ситуациях, площади прямоугольников;</w:t>
            </w:r>
          </w:p>
          <w:p w:rsidR="00706910" w:rsidRPr="00706910" w:rsidRDefault="00706910" w:rsidP="003C24F8">
            <w:pPr>
              <w:numPr>
                <w:ilvl w:val="0"/>
                <w:numId w:val="15"/>
              </w:numPr>
              <w:tabs>
                <w:tab w:val="left" w:pos="0"/>
                <w:tab w:val="left" w:pos="99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выполнять простейшие построения и измерения на местности, необходимые в реальной жизни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стория математики</w:t>
            </w:r>
          </w:p>
          <w:p w:rsidR="00706910" w:rsidRPr="00706910" w:rsidRDefault="00706910" w:rsidP="003C24F8">
            <w:pPr>
              <w:numPr>
                <w:ilvl w:val="0"/>
                <w:numId w:val="16"/>
              </w:numPr>
              <w:tabs>
                <w:tab w:val="left" w:pos="34"/>
                <w:tab w:val="left" w:pos="99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706910" w:rsidRPr="00706910" w:rsidRDefault="00706910" w:rsidP="003C24F8">
            <w:pPr>
              <w:numPr>
                <w:ilvl w:val="0"/>
                <w:numId w:val="16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знать примеры математических открытий и их авторов, в связи с отечественной и всемирной историей.</w:t>
            </w:r>
          </w:p>
          <w:p w:rsidR="00706910" w:rsidRPr="00706910" w:rsidRDefault="00706910" w:rsidP="00706910">
            <w:pPr>
              <w:pStyle w:val="3"/>
              <w:spacing w:before="0"/>
              <w:outlineLvl w:val="2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706910" w:rsidRPr="00706910" w:rsidRDefault="00706910" w:rsidP="00706910">
            <w:pPr>
              <w:pStyle w:val="3"/>
              <w:spacing w:before="0"/>
              <w:outlineLvl w:val="2"/>
              <w:rPr>
                <w:rFonts w:ascii="Times New Roman" w:hAnsi="Times New Roman"/>
                <w:i/>
                <w:sz w:val="24"/>
                <w:szCs w:val="24"/>
                <w:lang w:val="ru-RU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val="ru-RU"/>
              </w:rPr>
              <w:t>2.3.2</w:t>
            </w:r>
            <w:r w:rsidRPr="00706910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 xml:space="preserve"> Выпускник получит возможность научиться в 5 - 6 классах (для обеспечения возможности успешного продолжения образования на базовом и углубленном уровнях)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теории множеств и математической логики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7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Оперировать</w:t>
            </w:r>
            <w:r w:rsidRPr="00706910">
              <w:rPr>
                <w:rStyle w:val="af9"/>
                <w:rFonts w:ascii="Times New Roman" w:eastAsia="Calibri" w:hAnsi="Times New Roman" w:cs="Times New Roman"/>
                <w:i/>
              </w:rPr>
              <w:footnoteReference w:id="3"/>
            </w:r>
            <w:r w:rsidRPr="00706910">
              <w:rPr>
                <w:rFonts w:ascii="Times New Roman" w:hAnsi="Times New Roman" w:cs="Times New Roman"/>
                <w:i/>
              </w:rPr>
      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7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18"/>
              </w:numPr>
              <w:tabs>
                <w:tab w:val="left" w:pos="993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 xml:space="preserve">распознавать логически некорректные высказывания; 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18"/>
              </w:numPr>
              <w:tabs>
                <w:tab w:val="left" w:pos="993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строить цепочки умозаключений на основе использования правил логики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Числа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9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9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понимать и объяснять смысл позиционной записи натурального числа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9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выполнять вычисления, в том числе с использованием приемов рациональных вычислений, обосновывать алгоритмы выполнения действий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9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9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выполнять округление рациональных чисел с заданной точностью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9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упорядочивать числа, записанные в виде обыкновенных и десятичных дробей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9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находить НОД и НОК чисел и использовать их при решении зада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9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оперировать понятием модуль числа, геометрическая интерпретация модуля числа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2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2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2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составлять числовые выражения и оценивать их значения при решении практических задач и задач из других учебных предметов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равнения и неравенства 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21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Оперировать понятиями: равенство, числовое равенство, уравнение, корень уравнения, решение уравнения, числовое неравенство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Статистика и теория вероятностей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2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 xml:space="preserve">Оперировать понятиями: столбчатые и круговые диаграммы, таблицы данных, среднее арифметическое, 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22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 xml:space="preserve">извлекать, информацию, </w:t>
            </w:r>
            <w:r w:rsidRPr="00706910">
              <w:rPr>
                <w:rStyle w:val="dash041e0431044b0447043d044b0439char1"/>
                <w:i/>
              </w:rPr>
              <w:t>представленную в таблицах, на диаграммах</w:t>
            </w: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22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составлять таблицы, строить диаграммы на основе данных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23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 xml:space="preserve">извлекать, интерпретировать и преобразовывать информацию, </w:t>
            </w:r>
            <w:r w:rsidRPr="00706910">
              <w:rPr>
                <w:rStyle w:val="dash041e0431044b0447043d044b0439char1"/>
                <w:i/>
              </w:rPr>
              <w:t>представленную в таблицах и на диаграммах, отражающую свойства и характеристики реальных процессов и явлений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кстовые задачи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2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Решать простые и сложные задачи разных типов, а также задачи повышенной трудност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2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2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2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 xml:space="preserve">моделировать рассуждения при поиске решения задач с помощью </w:t>
            </w:r>
            <w:proofErr w:type="spellStart"/>
            <w:r w:rsidRPr="00706910">
              <w:rPr>
                <w:rFonts w:ascii="Times New Roman" w:hAnsi="Times New Roman" w:cs="Times New Roman"/>
                <w:i/>
              </w:rPr>
              <w:t>граф-схемы</w:t>
            </w:r>
            <w:proofErr w:type="spellEnd"/>
            <w:r w:rsidRPr="00706910">
              <w:rPr>
                <w:rFonts w:ascii="Times New Roman" w:hAnsi="Times New Roman" w:cs="Times New Roman"/>
                <w:i/>
              </w:rPr>
              <w:t>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2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выделять этапы решения задачи и содержание каждого этапа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2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2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2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2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 xml:space="preserve">решать разнообразные задачи «на части», </w:t>
            </w:r>
          </w:p>
          <w:p w:rsidR="00706910" w:rsidRPr="00706910" w:rsidRDefault="00706910" w:rsidP="003C24F8">
            <w:pPr>
              <w:numPr>
                <w:ilvl w:val="0"/>
                <w:numId w:val="2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i/>
                <w:sz w:val="24"/>
                <w:szCs w:val="24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706910" w:rsidRPr="00706910" w:rsidRDefault="00706910" w:rsidP="003C24F8">
            <w:pPr>
              <w:numPr>
                <w:ilvl w:val="0"/>
                <w:numId w:val="2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i/>
                <w:sz w:val="24"/>
                <w:szCs w:val="24"/>
              </w:rPr>
      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25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25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25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 задачи на движение по реке, рассматривая разные системы отсчета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Наглядная геометрия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Геометрические фигуры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2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lastRenderedPageBreak/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2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изображать изучаемые фигуры от руки и с помощью компьютерных инструментов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Измерения и вычисления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27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27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вычислять площади прямоугольников, квадратов, объемы прямоугольных параллелепипедов, кубов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28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вычислять расстояния на местности в стандартных ситуациях, площади участков прямоугольной формы, объемы комнат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28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 xml:space="preserve">выполнять простейшие построения на местности, необходимые в реальной жизни; 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28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оценивать размеры реальных объектов окружающего мира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стория математики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29"/>
              </w:numPr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Характеризовать вклад выдающихся математиков в развитие математики и иных научных областей.</w:t>
            </w:r>
          </w:p>
          <w:p w:rsidR="00706910" w:rsidRPr="00706910" w:rsidRDefault="00706910" w:rsidP="00706910">
            <w:pPr>
              <w:pStyle w:val="3"/>
              <w:spacing w:before="0"/>
              <w:outlineLvl w:val="2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706910" w:rsidRPr="00706910" w:rsidRDefault="00706910" w:rsidP="00706910">
            <w:pPr>
              <w:pStyle w:val="3"/>
              <w:spacing w:before="0"/>
              <w:outlineLvl w:val="2"/>
              <w:rPr>
                <w:rFonts w:ascii="Times New Roman" w:hAnsi="Times New Roman"/>
                <w:sz w:val="24"/>
                <w:szCs w:val="24"/>
                <w:lang w:val="ru-RU"/>
              </w:rPr>
            </w:pPr>
            <w:bookmarkStart w:id="1" w:name="_Toc284663347"/>
            <w:bookmarkStart w:id="2" w:name="_Toc284662721"/>
            <w:r w:rsidRPr="00706910">
              <w:rPr>
                <w:rFonts w:ascii="Times New Roman" w:hAnsi="Times New Roman"/>
                <w:sz w:val="24"/>
                <w:szCs w:val="24"/>
                <w:lang w:val="ru-RU"/>
              </w:rPr>
              <w:t>2.3.3 Выпускник научится в 7 - 9 классах (для использования в повседневной жизни и обеспечения возможности успешного продолжения образования на базовом уровне)</w:t>
            </w:r>
            <w:bookmarkEnd w:id="1"/>
            <w:bookmarkEnd w:id="2"/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теории множеств и математической логики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0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Оперировать на базовом уровне</w:t>
            </w:r>
            <w:r w:rsidRPr="00706910">
              <w:rPr>
                <w:rStyle w:val="af9"/>
                <w:rFonts w:ascii="Times New Roman" w:eastAsia="Calibri" w:hAnsi="Times New Roman" w:cs="Times New Roman"/>
              </w:rPr>
              <w:footnoteReference w:id="4"/>
            </w:r>
            <w:r w:rsidRPr="00706910">
              <w:rPr>
                <w:rFonts w:ascii="Times New Roman" w:hAnsi="Times New Roman" w:cs="Times New Roman"/>
              </w:rPr>
              <w:t xml:space="preserve"> понятиями: множество, элемент множества, подмножество, принадлежность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0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задавать множества перечислением их элементов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0"/>
              </w:numPr>
              <w:tabs>
                <w:tab w:val="left" w:pos="993"/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находить пересечение, объединение, подмножество в простейших ситуациях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0"/>
              </w:numPr>
              <w:tabs>
                <w:tab w:val="left" w:pos="993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оперировать на базовом уровне понятиями: определение, аксиома, теорема, доказательство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0"/>
              </w:numPr>
              <w:tabs>
                <w:tab w:val="left" w:pos="993"/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 xml:space="preserve">приводить примеры и </w:t>
            </w:r>
            <w:proofErr w:type="spellStart"/>
            <w:r w:rsidRPr="00706910">
              <w:rPr>
                <w:rFonts w:ascii="Times New Roman" w:hAnsi="Times New Roman" w:cs="Times New Roman"/>
              </w:rPr>
              <w:t>контрпримеры</w:t>
            </w:r>
            <w:proofErr w:type="spellEnd"/>
            <w:r w:rsidRPr="00706910">
              <w:rPr>
                <w:rFonts w:ascii="Times New Roman" w:hAnsi="Times New Roman" w:cs="Times New Roman"/>
              </w:rPr>
              <w:t xml:space="preserve"> для подтверждения своих высказываний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31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использовать графическое представление множеств для описания реальных процессов и явлений, при решении задач других учебных предметов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Числа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использовать свойства чисел и правила действий при выполнении вычислений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использовать признаки делимости на 2, 5, 3, 9, 10 при выполнении вычислений и решении несложных задач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выполнять округление рациональных чисел в соответствии с правилам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 xml:space="preserve">оценивать значение квадратного корня из положительного целого числа; 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распознавать рациональные и иррациональные числа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сравнивать числа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3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оценивать результаты вычислений при решении практических задач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3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выполнять сравнение чисел в реальных ситуациях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3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составлять числовые выражения при решении практических задач и задач из других учебных предметов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Тождественные преобразования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выполнять несложные преобразования целых выражений: раскрывать скобки, приводить подобные слагаемые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выполнять несложные преобразования дробно-линейных выражений и выражений с квадратными корнями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5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 xml:space="preserve">понимать смысл записи числа в стандартном виде; 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5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оперировать на базовом уровне понятием «стандартная запись числа»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я и неравенства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3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3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проверять справедливость числовых равенств и неравенств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3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решать линейные неравенства и несложные неравенства, сводящиеся к линейным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3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решать системы несложных линейных уравнений, неравенств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3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проверять, является ли данное число решением уравнения (неравенства)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3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решать квадратные уравнения по формуле корней квадратного уравнения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3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изображать решения неравенств и их систем на числовой прямой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7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составлять и решать линейные уравнения при решении задач, возникающих в других учебных предметах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Функции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3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 xml:space="preserve">Находить значение функции по заданному значению аргумента; 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3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находить значение аргумента по заданному значению функции в несложных ситуациях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3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определять положение точки по ее координатам, координаты точки по ее положению на координатной плоскости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3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 xml:space="preserve">по графику находить область определения, множество значений, нули функции, промежутки </w:t>
            </w:r>
            <w:proofErr w:type="spellStart"/>
            <w:r w:rsidRPr="00706910">
              <w:rPr>
                <w:rFonts w:ascii="Times New Roman" w:hAnsi="Times New Roman"/>
                <w:sz w:val="24"/>
                <w:szCs w:val="24"/>
              </w:rPr>
              <w:t>знакопостоянства</w:t>
            </w:r>
            <w:proofErr w:type="spellEnd"/>
            <w:r w:rsidRPr="00706910">
              <w:rPr>
                <w:rFonts w:ascii="Times New Roman" w:hAnsi="Times New Roman"/>
                <w:sz w:val="24"/>
                <w:szCs w:val="24"/>
              </w:rPr>
              <w:t>, промежутки возрастания и убывания, наибольшее и наименьшее значения функции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3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строить график линейной функции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3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проверять, является ли данный график графиком заданной функции (линейной, квадратичной, обратной пропорциональности)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3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определять приближенные значения координат точки пересечения графиков функций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3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последовательность, арифметическая прогрессия, геометрическая прогрессия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8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решать задачи на прогрессии, в которых ответ может быть получен непосредственным подсчетом без применения формул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9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39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использовать свойства линейной функции и ее график при решении задач из других учебных предметов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татистика и теория вероятностей 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4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Иметь представление о статистических характеристиках, вероятности случайного события, комбинаторных задачах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4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решать простейшие комбинаторные задачи методом прямого и организованного перебора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4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представлять данные в виде таблиц, диаграмм, графиков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4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lastRenderedPageBreak/>
              <w:t>читать информацию, представленную в виде таблицы, диаграммы, графика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4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 xml:space="preserve">определять </w:t>
            </w:r>
            <w:r w:rsidRPr="00706910">
              <w:rPr>
                <w:rStyle w:val="dash041e0431044b0447043d044b0439char1"/>
              </w:rPr>
              <w:t>основные статистические характеристики числовых наборов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4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оценивать вероятность события в простейших случаях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4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иметь представление о роли закона больших чисел в массовых явлениях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41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оценивать количество возможных вариантов методом перебора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41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иметь представление о роли практически достоверных и маловероятных событий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41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 xml:space="preserve">сравнивать </w:t>
            </w:r>
            <w:r w:rsidRPr="00706910">
              <w:rPr>
                <w:rStyle w:val="dash041e0431044b0447043d044b0439char1"/>
              </w:rPr>
              <w:t>основные статистические характеристики, полученные в процессе решения прикладной задачи, изучения реального явления</w:t>
            </w:r>
            <w:r w:rsidRPr="00706910">
              <w:rPr>
                <w:rFonts w:ascii="Times New Roman" w:hAnsi="Times New Roman" w:cs="Times New Roman"/>
              </w:rPr>
              <w:t xml:space="preserve">; 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41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оценивать вероятность реальных событий и явлений в несложных ситуациях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кстовые задачи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4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Решать несложные сюжетные задачи разных типов на все арифметические действия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4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4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4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 xml:space="preserve">составлять план решения задачи; 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4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выделять этапы решения задач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4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4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знать различие скоростей объекта в стоячей воде, против течения и по течению рек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4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решать задачи на нахождение части числа и числа по его част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4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4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находить процент от числа, число по проценту от него, находить процентное снижение или процентное повышение величины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4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решать несложные логические задачи методом рассуждений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numPr>
                <w:ilvl w:val="0"/>
                <w:numId w:val="43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выдвигать гипотезы о возможных предельных значениях искомых в задаче величин (делать прикидку)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Геометрические фигуры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44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 геометрических фигур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44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извлекать информацию о геометрических фигурах, представленную на чертежах в явном виде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44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применять для решения задач геометрические факты, если условия их применения заданы в явной форме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44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 xml:space="preserve">решать задачи на нахождение геометрических величин по образцам или алгоритмам. </w:t>
            </w:r>
          </w:p>
          <w:p w:rsidR="00706910" w:rsidRPr="00706910" w:rsidRDefault="00706910" w:rsidP="00706910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numPr>
                <w:ilvl w:val="0"/>
                <w:numId w:val="45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тношения</w:t>
            </w:r>
          </w:p>
          <w:p w:rsidR="00706910" w:rsidRPr="00706910" w:rsidRDefault="00706910" w:rsidP="003C24F8">
            <w:pPr>
              <w:numPr>
                <w:ilvl w:val="0"/>
                <w:numId w:val="46"/>
              </w:numPr>
              <w:tabs>
                <w:tab w:val="left" w:pos="34"/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      </w:r>
          </w:p>
          <w:p w:rsidR="00706910" w:rsidRPr="00706910" w:rsidRDefault="00706910" w:rsidP="00706910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В повседневной жизни и при изучении других предметов: 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47"/>
              </w:numPr>
              <w:tabs>
                <w:tab w:val="left" w:pos="34"/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использовать отношения для решения простейших задач, возникающих в реальной жизни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Измерения и вычисления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4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4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применять формулы периметра, площади и объема, площади поверхности отдельных многогранников при вычислениях, когда все данные имеются в условии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4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применять теорему Пифагора, базовые тригонометрические соотношения для вычисления длин, расстояний, площадей в простейших случаях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49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Геометрические построения</w:t>
            </w:r>
          </w:p>
          <w:p w:rsidR="00706910" w:rsidRPr="00706910" w:rsidRDefault="00706910" w:rsidP="003C24F8">
            <w:pPr>
              <w:numPr>
                <w:ilvl w:val="0"/>
                <w:numId w:val="50"/>
              </w:numPr>
              <w:tabs>
                <w:tab w:val="left" w:pos="0"/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Изображать типовые плоские фигуры и фигуры в пространстве от руки и с помощью инструментов.</w:t>
            </w:r>
          </w:p>
          <w:p w:rsidR="00706910" w:rsidRPr="00706910" w:rsidRDefault="00706910" w:rsidP="00706910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numPr>
                <w:ilvl w:val="0"/>
                <w:numId w:val="50"/>
              </w:numPr>
              <w:tabs>
                <w:tab w:val="left" w:pos="0"/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выполнять простейшие построения на местности, необходимые в реальной жизни.</w:t>
            </w:r>
          </w:p>
          <w:p w:rsidR="00706910" w:rsidRPr="00706910" w:rsidRDefault="00706910" w:rsidP="003C24F8">
            <w:pPr>
              <w:numPr>
                <w:ilvl w:val="0"/>
                <w:numId w:val="50"/>
              </w:num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Геометрические преобразования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5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Строить фигуру, симметричную данной фигуре относительно оси и точки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51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распознавать движение объектов в окружающем мире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51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распознавать симметричные фигуры в окружающем мире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Векторы и координаты на плоскости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52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 вектор, сумма векторов</w:t>
            </w: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 xml:space="preserve">, </w:t>
            </w:r>
            <w:r w:rsidRPr="00706910">
              <w:rPr>
                <w:rFonts w:ascii="Times New Roman" w:hAnsi="Times New Roman"/>
                <w:sz w:val="24"/>
                <w:szCs w:val="24"/>
              </w:rPr>
              <w:t>произведение вектора на число, координаты на плоскости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52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определять приближенно координаты точки по ее изображению на координатной плоскости.</w:t>
            </w:r>
          </w:p>
          <w:p w:rsidR="00706910" w:rsidRPr="00706910" w:rsidRDefault="00706910" w:rsidP="00706910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В повседневной жизни и при изучении других предметов: 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53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использовать векторы для решения простейших задач на определение скорости относительного движения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стория математики</w:t>
            </w:r>
          </w:p>
          <w:p w:rsidR="00706910" w:rsidRPr="00706910" w:rsidRDefault="00706910" w:rsidP="003C24F8">
            <w:pPr>
              <w:numPr>
                <w:ilvl w:val="0"/>
                <w:numId w:val="54"/>
              </w:numPr>
              <w:tabs>
                <w:tab w:val="left" w:pos="34"/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706910" w:rsidRPr="00706910" w:rsidRDefault="00706910" w:rsidP="003C24F8">
            <w:pPr>
              <w:numPr>
                <w:ilvl w:val="0"/>
                <w:numId w:val="54"/>
              </w:numPr>
              <w:tabs>
                <w:tab w:val="left" w:pos="34"/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знать примеры математических открытий и их авторов, в связи с отечественной и всемирной историей;</w:t>
            </w:r>
          </w:p>
          <w:p w:rsidR="00706910" w:rsidRPr="00706910" w:rsidRDefault="00706910" w:rsidP="003C24F8">
            <w:pPr>
              <w:numPr>
                <w:ilvl w:val="0"/>
                <w:numId w:val="54"/>
              </w:numPr>
              <w:tabs>
                <w:tab w:val="left" w:pos="34"/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понимать роль математики в развитии России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Методы математики </w:t>
            </w:r>
          </w:p>
          <w:p w:rsidR="00706910" w:rsidRPr="00706910" w:rsidRDefault="00706910" w:rsidP="003C24F8">
            <w:pPr>
              <w:numPr>
                <w:ilvl w:val="0"/>
                <w:numId w:val="55"/>
              </w:numPr>
              <w:tabs>
                <w:tab w:val="left" w:pos="34"/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Выбирать подходящий изученный метод для решения изученных типов математических задач;</w:t>
            </w:r>
          </w:p>
          <w:p w:rsidR="00706910" w:rsidRPr="00706910" w:rsidRDefault="00706910" w:rsidP="003C24F8">
            <w:pPr>
              <w:numPr>
                <w:ilvl w:val="0"/>
                <w:numId w:val="55"/>
              </w:numPr>
              <w:tabs>
                <w:tab w:val="left" w:pos="34"/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Приводить примеры математических закономерностей в окружающей действительности и произведениях искусства.</w:t>
            </w:r>
          </w:p>
          <w:p w:rsidR="00706910" w:rsidRPr="00706910" w:rsidRDefault="00706910" w:rsidP="00706910">
            <w:pPr>
              <w:pStyle w:val="3"/>
              <w:spacing w:before="0"/>
              <w:outlineLvl w:val="2"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  <w:p w:rsidR="00706910" w:rsidRPr="00706910" w:rsidRDefault="00706910" w:rsidP="00706910">
            <w:pPr>
              <w:pStyle w:val="3"/>
              <w:spacing w:before="0"/>
              <w:outlineLvl w:val="2"/>
              <w:rPr>
                <w:rFonts w:ascii="Times New Roman" w:hAnsi="Times New Roman"/>
                <w:i/>
                <w:sz w:val="24"/>
                <w:szCs w:val="24"/>
                <w:lang w:val="ru-RU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2.3.4 </w:t>
            </w:r>
            <w:r w:rsidRPr="00706910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Выпускник получит возможность научиться в 7 - 9 классах (для обеспечения возможности успешного продолжения образования на базовом и углубленном уровнях)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теории множеств и математической логики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5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Оперировать</w:t>
            </w:r>
            <w:r w:rsidRPr="00706910">
              <w:rPr>
                <w:rStyle w:val="af9"/>
                <w:rFonts w:ascii="Times New Roman" w:eastAsia="Calibri" w:hAnsi="Times New Roman" w:cs="Times New Roman"/>
                <w:i/>
              </w:rPr>
              <w:footnoteReference w:id="5"/>
            </w:r>
            <w:r w:rsidRPr="00706910">
              <w:rPr>
                <w:rFonts w:ascii="Times New Roman" w:hAnsi="Times New Roman" w:cs="Times New Roman"/>
                <w:i/>
              </w:rPr>
      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5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lastRenderedPageBreak/>
              <w:t>изображать множества и отношение множеств с помощью кругов Эйлера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5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 xml:space="preserve">определять принадлежность элемента множеству, объединению и пересечению множеств; 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5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задавать множество с помощью перечисления элементов, словесного описания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5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5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строить высказывания, отрицания высказываний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57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строить цепочки умозаключений на основе использования правил логики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57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использовать множества, операции с множествами, их графическое представление для описания реальных процессов и явлений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Числа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58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58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понимать и объяснять смысл позиционной записи натурального числа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58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выполнять вычисления, в том числе с использованием приемов рациональных вычислений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58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выполнять округление рациональных чисел с заданной точностью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58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сравнивать рациональные и иррациональные числа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58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представлять рациональное число в виде десятичной дроби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58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упорядочивать числа, записанные в виде обыкновенной и десятичной дроб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58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находить НОД и НОК чисел и использовать их при решении задач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59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59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59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составлять и оценивать числовые выражения при решении практических задач и задач из других учебных предметов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59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записывать и округлять числовые значения реальных величин с использованием разных систем измерения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Тождественные преобразования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Оперировать понятиями степени с натуральным показателем, степени с целым отрицательным показателем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выделять квадрат суммы и разности одночленов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раскладывать на множители квадратный   трехчлен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выполнять преобразования выражений, содержащих квадратные корни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выражений, содержащих модуль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0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выделять квадрат суммы или разности двучлена в выражениях, содержащих квадратные корни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1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и действия с числами, записанными в стандартном виде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1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алгебраических выражений при решении задач других учебных предметов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я и неравенства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2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2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решать линейные уравнения и уравнения, сводимые к линейным с помощью тождественных преобразований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2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решать квадратные уравнения и уравнения, сводимые к квадратным с помощью тождественных преобразований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2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решать дробно-линейные уравнения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2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 xml:space="preserve">решать простейшие иррациональные уравнения вида </w:t>
            </w:r>
            <w:r w:rsidRPr="00706910">
              <w:rPr>
                <w:rFonts w:ascii="Times New Roman" w:hAnsi="Times New Roman"/>
                <w:i/>
                <w:position w:val="-16"/>
                <w:sz w:val="24"/>
                <w:szCs w:val="24"/>
              </w:rPr>
              <w:object w:dxaOrig="112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21.75pt" o:ole="">
                  <v:imagedata r:id="rId7" o:title=""/>
                </v:shape>
                <o:OLEObject Type="Embed" ProgID="Equation.DSMT4" ShapeID="_x0000_i1025" DrawAspect="Content" ObjectID="_1692469351" r:id="rId8"/>
              </w:object>
            </w: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 xml:space="preserve">, </w:t>
            </w:r>
            <w:r w:rsidRPr="00706910">
              <w:rPr>
                <w:rFonts w:ascii="Times New Roman" w:hAnsi="Times New Roman"/>
                <w:i/>
                <w:position w:val="-16"/>
                <w:sz w:val="24"/>
                <w:szCs w:val="24"/>
              </w:rPr>
              <w:object w:dxaOrig="1680" w:dyaOrig="460">
                <v:shape id="_x0000_i1026" type="#_x0000_t75" style="width:78pt;height:20.25pt" o:ole="">
                  <v:imagedata r:id="rId9" o:title=""/>
                </v:shape>
                <o:OLEObject Type="Embed" ProgID="Equation.DSMT4" ShapeID="_x0000_i1026" DrawAspect="Content" ObjectID="_1692469352" r:id="rId10"/>
              </w:object>
            </w: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2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 xml:space="preserve">решать уравнения вида </w:t>
            </w:r>
            <w:r w:rsidRPr="00706910">
              <w:rPr>
                <w:rFonts w:ascii="Times New Roman" w:hAnsi="Times New Roman"/>
                <w:i/>
                <w:position w:val="-6"/>
                <w:sz w:val="24"/>
                <w:szCs w:val="24"/>
              </w:rPr>
              <w:object w:dxaOrig="700" w:dyaOrig="360">
                <v:shape id="_x0000_i1027" type="#_x0000_t75" style="width:36pt;height:21.75pt" o:ole="">
                  <v:imagedata r:id="rId11" o:title=""/>
                </v:shape>
                <o:OLEObject Type="Embed" ProgID="Equation.DSMT4" ShapeID="_x0000_i1027" DrawAspect="Content" ObjectID="_1692469353" r:id="rId12"/>
              </w:object>
            </w: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2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решать уравнения способом разложения на множители и замены переменной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2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использовать метод интервалов для решения целых и дробно-рациональных неравенств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2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решать линейные уравнения и неравенства с параметрами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2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решать несложные квадратные уравнения с параметром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2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решать несложные системы линейных уравнений с параметрами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2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решать несложные уравнения в целых числах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3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3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3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3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Функции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4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      </w:r>
            <w:proofErr w:type="spellStart"/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знакопостоянства</w:t>
            </w:r>
            <w:proofErr w:type="spellEnd"/>
            <w:r w:rsidRPr="00706910">
              <w:rPr>
                <w:rFonts w:ascii="Times New Roman" w:hAnsi="Times New Roman"/>
                <w:i/>
                <w:sz w:val="24"/>
                <w:szCs w:val="24"/>
              </w:rPr>
              <w:t xml:space="preserve">, монотонность функции, четность/нечетность функции; 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4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 xml:space="preserve">строить графики линейной, квадратичной функций, обратной пропорциональности, функции вида: </w:t>
            </w:r>
            <w:r w:rsidRPr="00706910">
              <w:rPr>
                <w:rFonts w:ascii="Times New Roman" w:hAnsi="Times New Roman"/>
                <w:i/>
                <w:position w:val="-24"/>
                <w:sz w:val="24"/>
                <w:szCs w:val="24"/>
              </w:rPr>
              <w:object w:dxaOrig="1300" w:dyaOrig="620">
                <v:shape id="_x0000_i1028" type="#_x0000_t75" style="width:71.25pt;height:31.5pt" o:ole="">
                  <v:imagedata r:id="rId13" o:title=""/>
                </v:shape>
                <o:OLEObject Type="Embed" ProgID="Equation.DSMT4" ShapeID="_x0000_i1028" DrawAspect="Content" ObjectID="_1692469354" r:id="rId14"/>
              </w:object>
            </w: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 xml:space="preserve">, </w:t>
            </w:r>
            <w:r w:rsidRPr="00706910">
              <w:rPr>
                <w:rFonts w:ascii="Times New Roman" w:hAnsi="Times New Roman"/>
                <w:i/>
                <w:position w:val="-10"/>
                <w:sz w:val="24"/>
                <w:szCs w:val="24"/>
              </w:rPr>
              <w:object w:dxaOrig="760" w:dyaOrig="380">
                <v:shape id="_x0000_i1029" type="#_x0000_t75" style="width:56.25pt;height:18.75pt" o:ole="">
                  <v:imagedata r:id="rId15" o:title=""/>
                </v:shape>
                <o:OLEObject Type="Embed" ProgID="Equation.DSMT4" ShapeID="_x0000_i1029" DrawAspect="Content" ObjectID="_1692469355" r:id="rId16"/>
              </w:object>
            </w:r>
            <w:r w:rsidR="009E15A7" w:rsidRPr="00706910">
              <w:rPr>
                <w:rFonts w:ascii="Times New Roman" w:hAnsi="Times New Roman"/>
                <w:i/>
                <w:sz w:val="24"/>
                <w:szCs w:val="24"/>
              </w:rPr>
              <w:fldChar w:fldCharType="begin"/>
            </w:r>
            <w:r w:rsidRPr="00706910">
              <w:rPr>
                <w:rFonts w:ascii="Times New Roman" w:hAnsi="Times New Roman"/>
                <w:i/>
                <w:sz w:val="24"/>
                <w:szCs w:val="24"/>
              </w:rPr>
              <w:instrText xml:space="preserve"> QUOTE  </w:instrText>
            </w:r>
            <w:r w:rsidR="009E15A7" w:rsidRPr="00706910">
              <w:rPr>
                <w:rFonts w:ascii="Times New Roman" w:hAnsi="Times New Roman"/>
                <w:i/>
                <w:sz w:val="24"/>
                <w:szCs w:val="24"/>
              </w:rPr>
              <w:fldChar w:fldCharType="end"/>
            </w:r>
            <w:r w:rsidRPr="00706910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,</w:t>
            </w:r>
            <w:r w:rsidRPr="00706910">
              <w:rPr>
                <w:rFonts w:ascii="Times New Roman" w:hAnsi="Times New Roman"/>
                <w:bCs/>
                <w:i/>
                <w:position w:val="-10"/>
                <w:sz w:val="24"/>
                <w:szCs w:val="24"/>
              </w:rPr>
              <w:object w:dxaOrig="760" w:dyaOrig="380">
                <v:shape id="_x0000_i1030" type="#_x0000_t75" style="width:54pt;height:21.75pt" o:ole="">
                  <v:imagedata r:id="rId17" o:title=""/>
                </v:shape>
                <o:OLEObject Type="Embed" ProgID="Equation.DSMT4" ShapeID="_x0000_i1030" DrawAspect="Content" ObjectID="_1692469356" r:id="rId18"/>
              </w:object>
            </w:r>
            <w:fldSimple w:instr="">
              <w:r w:rsidRPr="00706910">
                <w:rPr>
                  <w:rFonts w:ascii="Times New Roman" w:hAnsi="Times New Roman"/>
                  <w:i/>
                  <w:noProof/>
                  <w:position w:val="-10"/>
                  <w:sz w:val="24"/>
                  <w:szCs w:val="24"/>
                </w:rPr>
                <w:drawing>
                  <wp:inline distT="0" distB="0" distL="0" distR="0">
                    <wp:extent cx="476250" cy="247650"/>
                    <wp:effectExtent l="19050" t="0" r="0" b="0"/>
                    <wp:docPr id="18" name="Рисунок 12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Рисунок 1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9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476250" cy="2476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fldSimple>
            <w:r w:rsidRPr="00706910">
              <w:rPr>
                <w:rFonts w:ascii="Times New Roman" w:hAnsi="Times New Roman"/>
                <w:bCs/>
                <w:i/>
                <w:sz w:val="24"/>
                <w:szCs w:val="24"/>
              </w:rPr>
              <w:t xml:space="preserve">, </w:t>
            </w:r>
            <w:r w:rsidRPr="00706910">
              <w:rPr>
                <w:rFonts w:ascii="Times New Roman" w:hAnsi="Times New Roman"/>
                <w:bCs/>
                <w:i/>
                <w:position w:val="-12"/>
                <w:sz w:val="24"/>
                <w:szCs w:val="24"/>
              </w:rPr>
              <w:object w:dxaOrig="660" w:dyaOrig="380">
                <v:shape id="_x0000_i1031" type="#_x0000_t75" style="width:40.5pt;height:20.25pt" o:ole="">
                  <v:imagedata r:id="rId20" o:title=""/>
                </v:shape>
                <o:OLEObject Type="Embed" ProgID="Equation.DSMT4" ShapeID="_x0000_i1031" DrawAspect="Content" ObjectID="_1692469357" r:id="rId21"/>
              </w:object>
            </w:r>
            <w:r w:rsidRPr="00706910">
              <w:rPr>
                <w:rFonts w:ascii="Times New Roman" w:hAnsi="Times New Roman"/>
                <w:bCs/>
                <w:i/>
                <w:sz w:val="24"/>
                <w:szCs w:val="24"/>
              </w:rPr>
              <w:t>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4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 xml:space="preserve">на примере квадратичной функции, использовать преобразования графика функции </w:t>
            </w:r>
            <w:r w:rsidRPr="00706910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y</w:t>
            </w: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r w:rsidRPr="00706910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706910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 xml:space="preserve">) для построения графиков функций </w:t>
            </w:r>
            <w:r w:rsidRPr="00706910">
              <w:rPr>
                <w:rFonts w:ascii="Times New Roman" w:hAnsi="Times New Roman"/>
                <w:i/>
                <w:position w:val="-12"/>
                <w:sz w:val="24"/>
                <w:szCs w:val="24"/>
              </w:rPr>
              <w:object w:dxaOrig="1780" w:dyaOrig="380">
                <v:shape id="_x0000_i1032" type="#_x0000_t75" style="width:103.5pt;height:18pt" o:ole="">
                  <v:imagedata r:id="rId22" o:title=""/>
                </v:shape>
                <o:OLEObject Type="Embed" ProgID="Equation.DSMT4" ShapeID="_x0000_i1032" DrawAspect="Content" ObjectID="_1692469358" r:id="rId23"/>
              </w:object>
            </w: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 xml:space="preserve">; 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4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4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исследовать функцию по ее графику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4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 xml:space="preserve">находить множество значений, нули, промежутки </w:t>
            </w:r>
            <w:proofErr w:type="spellStart"/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знакопостоянства</w:t>
            </w:r>
            <w:proofErr w:type="spellEnd"/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, монотонности квадратичной функции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4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оперировать понятиями: последовательность, арифметическая прогрессия, геометрическая прогрессия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4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решать задачи на арифметическую и геометрическую прогрессию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5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иллюстрировать с помощью графика реальную зависимость или процесс по их характеристикам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5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использовать свойства и график квадратичной функции при решении задач из других учебных предметов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кстовые задачи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Решать простые и сложные задачи разных типов, а также задачи повышенной трудност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6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зличать модель текста и модель решения задачи, конструировать к одной модели решения несложной задачи разные модели текста задач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  <w:lang w:eastAsia="ru-RU"/>
              </w:rPr>
            </w:pPr>
            <w:r w:rsidRPr="00706910">
              <w:rPr>
                <w:rFonts w:ascii="Times New Roman" w:hAnsi="Times New Roman" w:cs="Times New Roman"/>
                <w:i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 xml:space="preserve">моделировать рассуждения при поиске решения задач с помощью </w:t>
            </w:r>
            <w:proofErr w:type="spellStart"/>
            <w:r w:rsidRPr="00706910">
              <w:rPr>
                <w:rFonts w:ascii="Times New Roman" w:hAnsi="Times New Roman" w:cs="Times New Roman"/>
                <w:i/>
              </w:rPr>
              <w:t>граф-схемы</w:t>
            </w:r>
            <w:proofErr w:type="spellEnd"/>
            <w:r w:rsidRPr="00706910">
              <w:rPr>
                <w:rFonts w:ascii="Times New Roman" w:hAnsi="Times New Roman" w:cs="Times New Roman"/>
                <w:i/>
              </w:rPr>
              <w:t>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выделять этапы решения задачи и содержание каждого этапа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анализировать затруднения при решении задач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 xml:space="preserve"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 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 xml:space="preserve">решать разнообразные задачи «на части»; </w:t>
            </w:r>
          </w:p>
          <w:p w:rsidR="00706910" w:rsidRPr="00706910" w:rsidRDefault="00706910" w:rsidP="003C24F8">
            <w:pPr>
              <w:numPr>
                <w:ilvl w:val="0"/>
                <w:numId w:val="6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i/>
                <w:sz w:val="24"/>
                <w:szCs w:val="24"/>
              </w:rPr>
      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владеть основными методами решения задач на смеси, сплавы, концентраци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решать задачи на проценты, в том числе, сложные проценты с обоснованием, используя разные способы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решать логические задачи разными способами, в том числе, с двумя блоками и с тремя блоками данных с помощью таблиц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решать задачи по комбинаторике и теории вероятностей на основе использования изученных методов и обосновывать решение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решать несложные задачи по математической статистике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7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7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7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 задачи на движение по реке, рассматривая разные системы отсчета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татистика и теория вероятностей 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8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8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 xml:space="preserve">извлекать информацию, </w:t>
            </w:r>
            <w:r w:rsidRPr="00706910">
              <w:rPr>
                <w:rStyle w:val="dash041e0431044b0447043d044b0439char1"/>
                <w:i/>
              </w:rPr>
              <w:t>представленную в таблицах, на диаграммах, графиках</w:t>
            </w: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8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составлять таблицы, строить диаграммы и графики на основе данных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8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оперировать понятиями: факториал числа, перестановки и сочетания, треугольник Паскаля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8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применять правило произведения при решении комбинаторных задач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8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8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представлять информацию с помощью кругов Эйлера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8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решать задачи на вычисление вероятности с подсчетом количества вариантов с помощью комбинаторики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9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 xml:space="preserve">извлекать, интерпретировать и преобразовывать информацию, </w:t>
            </w:r>
            <w:r w:rsidRPr="00706910">
              <w:rPr>
                <w:rStyle w:val="dash041e0431044b0447043d044b0439char1"/>
                <w:i/>
              </w:rPr>
              <w:t>представленную в таблицах, на диаграммах, графиках, отражающую свойства и характеристики реальных процессов и явлений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69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69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оценивать вероятность реальных событий и явлений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Геометрические фигуры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0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 xml:space="preserve">Оперировать понятиями геометрических фигур; 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0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0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 xml:space="preserve">применять геометрические факты для решения задач, в том числе, предполагающих несколько шагов решения; 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0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формулировать в простейших случаях свойства и признаки фигур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0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доказывать геометрические утверждения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0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владеть стандартной классификацией плоских фигур (треугольников и четырехугольников)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1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 xml:space="preserve">использовать свойства геометрических фигур для решения </w:t>
            </w:r>
            <w:r w:rsidRPr="00706910">
              <w:rPr>
                <w:rStyle w:val="dash041e0431044b0447043d044b0439char1"/>
                <w:i/>
              </w:rPr>
              <w:t>задач практического характера и задач из смежных дисциплин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тношения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применять теорему Фалеса и теорему о пропорциональных отрезках при решении задач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lastRenderedPageBreak/>
              <w:t>характеризовать взаимное расположение прямой и окружности, двух окружностей.</w:t>
            </w:r>
          </w:p>
          <w:p w:rsidR="00706910" w:rsidRPr="00706910" w:rsidRDefault="00706910" w:rsidP="00706910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В повседневной жизни и при изучении других предметов: 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3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использовать отношения для решения задач, возникающих в реальной жизни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Измерения и вычисления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 xml:space="preserve">Оперировать представлениями о длине, площади, объеме как величинами. Применять теорему Пифагора, формулы площади, объе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е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      </w:r>
            <w:proofErr w:type="spellStart"/>
            <w:r w:rsidRPr="00706910">
              <w:rPr>
                <w:rFonts w:ascii="Times New Roman" w:hAnsi="Times New Roman" w:cs="Times New Roman"/>
                <w:i/>
              </w:rPr>
              <w:t>равносоставленности</w:t>
            </w:r>
            <w:proofErr w:type="spellEnd"/>
            <w:r w:rsidRPr="00706910">
              <w:rPr>
                <w:rFonts w:ascii="Times New Roman" w:hAnsi="Times New Roman" w:cs="Times New Roman"/>
                <w:i/>
              </w:rPr>
              <w:t>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проводить простые вычисления на объемных телах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b/>
              </w:rPr>
            </w:pPr>
            <w:r w:rsidRPr="00706910">
              <w:rPr>
                <w:rFonts w:ascii="Times New Roman" w:hAnsi="Times New Roman" w:cs="Times New Roman"/>
                <w:i/>
              </w:rPr>
              <w:t xml:space="preserve">формулировать задачи на вычисление длин, площадей и объемов и решать их. </w:t>
            </w:r>
          </w:p>
          <w:p w:rsidR="00706910" w:rsidRPr="00706910" w:rsidRDefault="00706910" w:rsidP="00706910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5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проводить вычисления на местност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5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применять формулы при вычислениях в смежных учебных предметах, в окружающей действительности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Геометрические построения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Изображать геометрические фигуры по текстовому и символьному описанию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 xml:space="preserve">свободно оперировать чертежными инструментами в несложных случаях, 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изображать типовые плоские фигуры и объемные тела с помощью простейших компьютерных инструментов.</w:t>
            </w:r>
          </w:p>
          <w:p w:rsidR="00706910" w:rsidRPr="00706910" w:rsidRDefault="00706910" w:rsidP="00706910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В повседневной жизни и при изучении других предметов: 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7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 xml:space="preserve">выполнять простейшие построения на местности, необходимые в реальной жизни; 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77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оценивать размеры реальных объектов окружающего мира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Преобразования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78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 xml:space="preserve">Оперировать понятием движения и преобразования подобия, владеть прие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78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строить фигуру, подобную данной, пользоваться свойствами подобия для обоснования свойств фигур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78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применять свойства движений для проведения простейших обоснований свойств фигур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79"/>
              </w:numPr>
              <w:tabs>
                <w:tab w:val="left" w:pos="1134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применять свойства движений и применять подобие для построений и вычислений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Векторы и координаты на плоскости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80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80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80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t>применять векторы и координаты для решения геометрических задач на вычисление длин, углов.</w:t>
            </w:r>
          </w:p>
          <w:p w:rsidR="00706910" w:rsidRPr="00706910" w:rsidRDefault="00706910" w:rsidP="00706910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В повседневной жизни и при изучении других предметов: 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81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  <w:i/>
              </w:rPr>
              <w:lastRenderedPageBreak/>
              <w:t>использовать понятия векторов и координат для решения задач по физике, географии и другим учебным предметам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стория математики</w:t>
            </w:r>
          </w:p>
          <w:p w:rsidR="00706910" w:rsidRPr="00706910" w:rsidRDefault="00706910" w:rsidP="003C24F8">
            <w:pPr>
              <w:numPr>
                <w:ilvl w:val="0"/>
                <w:numId w:val="8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i/>
                <w:sz w:val="24"/>
                <w:szCs w:val="24"/>
              </w:rPr>
              <w:t>Характеризовать вклад выдающихся математиков в развитие математики и иных научных областей;</w:t>
            </w:r>
          </w:p>
          <w:p w:rsidR="00706910" w:rsidRPr="00706910" w:rsidRDefault="00706910" w:rsidP="003C24F8">
            <w:pPr>
              <w:numPr>
                <w:ilvl w:val="0"/>
                <w:numId w:val="8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i/>
                <w:sz w:val="24"/>
                <w:szCs w:val="24"/>
              </w:rPr>
              <w:t>понимать роль математики в развитии России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Методы математики</w:t>
            </w:r>
          </w:p>
          <w:p w:rsidR="00706910" w:rsidRPr="00706910" w:rsidRDefault="00706910" w:rsidP="003C24F8">
            <w:pPr>
              <w:numPr>
                <w:ilvl w:val="0"/>
                <w:numId w:val="83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i/>
                <w:sz w:val="24"/>
                <w:szCs w:val="24"/>
              </w:rPr>
              <w:t>Используя изученные методы, проводить доказательство, выполнять опровержение;</w:t>
            </w:r>
          </w:p>
          <w:p w:rsidR="00706910" w:rsidRPr="00706910" w:rsidRDefault="00706910" w:rsidP="003C24F8">
            <w:pPr>
              <w:numPr>
                <w:ilvl w:val="0"/>
                <w:numId w:val="83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i/>
                <w:sz w:val="24"/>
                <w:szCs w:val="24"/>
              </w:rPr>
              <w:t>выбирать изученные методы и их комбинации для решения математических задач;</w:t>
            </w:r>
          </w:p>
          <w:p w:rsidR="00706910" w:rsidRPr="00706910" w:rsidRDefault="00706910" w:rsidP="003C24F8">
            <w:pPr>
              <w:numPr>
                <w:ilvl w:val="0"/>
                <w:numId w:val="83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i/>
                <w:sz w:val="24"/>
                <w:szCs w:val="24"/>
              </w:rPr>
              <w:t>использовать математические знания для описания закономерностей в окружающей действительности и произведениях искусства;</w:t>
            </w:r>
          </w:p>
          <w:p w:rsidR="00706910" w:rsidRPr="00706910" w:rsidRDefault="00706910" w:rsidP="003C24F8">
            <w:pPr>
              <w:numPr>
                <w:ilvl w:val="0"/>
                <w:numId w:val="83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 простейшие программные средства и электронно-коммуникационные системы при решении математических задач.</w:t>
            </w:r>
          </w:p>
          <w:p w:rsidR="00706910" w:rsidRPr="00706910" w:rsidRDefault="00706910" w:rsidP="00706910">
            <w:pPr>
              <w:pStyle w:val="3"/>
              <w:spacing w:before="0"/>
              <w:outlineLvl w:val="2"/>
              <w:rPr>
                <w:rFonts w:ascii="Times New Roman" w:hAnsi="Times New Roman"/>
                <w:sz w:val="24"/>
                <w:szCs w:val="24"/>
                <w:lang w:val="ru-RU"/>
              </w:rPr>
            </w:pPr>
            <w:bookmarkStart w:id="3" w:name="_Toc284663349"/>
            <w:bookmarkStart w:id="4" w:name="_Toc284662723"/>
          </w:p>
          <w:p w:rsidR="00706910" w:rsidRPr="00706910" w:rsidRDefault="00706910" w:rsidP="00706910">
            <w:pPr>
              <w:pStyle w:val="3"/>
              <w:spacing w:before="0"/>
              <w:outlineLvl w:val="2"/>
              <w:rPr>
                <w:rFonts w:ascii="Times New Roman" w:hAnsi="Times New Roman"/>
                <w:i/>
                <w:sz w:val="24"/>
                <w:szCs w:val="24"/>
                <w:lang w:val="ru-RU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2.3.5 </w:t>
            </w:r>
            <w:r w:rsidRPr="00706910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Выпускник получит возможность научиться в 7 - 9 классах для успешного продолжения образования на углубленном уровне</w:t>
            </w:r>
            <w:bookmarkEnd w:id="3"/>
            <w:bookmarkEnd w:id="4"/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теории множеств и математической логики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8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Свободно оперировать</w:t>
            </w:r>
            <w:r w:rsidRPr="00706910">
              <w:rPr>
                <w:rStyle w:val="af9"/>
                <w:rFonts w:ascii="Times New Roman" w:eastAsia="Calibri" w:hAnsi="Times New Roman" w:cs="Times New Roman"/>
              </w:rPr>
              <w:footnoteReference w:id="6"/>
            </w:r>
            <w:r w:rsidRPr="00706910">
              <w:rPr>
                <w:rFonts w:ascii="Times New Roman" w:hAnsi="Times New Roman" w:cs="Times New Roman"/>
              </w:rPr>
      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, способы задание множества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8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задавать множества разными способам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8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проверять выполнение характеристического свойства множества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8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свободно оперировать понятиями: высказывание, истинность и ложность высказывания, сложные и простые высказывания, отрицание высказываний; истинность и ложность утверждения и его отрицания, операции над высказываниями: и, или, не; условные высказывания (импликации)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8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строить высказывания с использованием законов алгебры высказываний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85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строить рассуждения на основе использования правил логики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85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использовать множества, операции с множествами, их графическое представление для описания реальных процессов и явлений, при решении задач других учебных предметов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Числа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8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</w:t>
            </w:r>
            <w:proofErr w:type="spellStart"/>
            <w:r w:rsidRPr="00706910">
              <w:rPr>
                <w:rFonts w:ascii="Times New Roman" w:hAnsi="Times New Roman" w:cs="Times New Roman"/>
              </w:rPr>
              <w:t>n</w:t>
            </w:r>
            <w:proofErr w:type="spellEnd"/>
            <w:r w:rsidRPr="00706910">
              <w:rPr>
                <w:rFonts w:ascii="Times New Roman" w:hAnsi="Times New Roman" w:cs="Times New Roman"/>
              </w:rPr>
              <w:t>, действительное число, множество действительных чисел, геометрическая интерпретация натуральных, целых, рациональных, действительных чисел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8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понимать и объяснять разницу между позиционной и непозиционной системами записи чисел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8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переводить числа из одной системы записи (системы счисления) в другую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8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доказывать и использовать признаки делимости на 2, 4, 8, 5, 3, 6, 9, 10, 11 суммы и произведения чисел при выполнении вычислений и решении задач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8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lastRenderedPageBreak/>
              <w:t>выполнять округление рациональных и иррациональных чисел с заданной точностью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8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сравнивать действительные числа разными способам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8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8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находить НОД и НОК чисел разными способами и использовать их при решении задач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8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выполнять вычисления и преобразования выражений, содержащих действительные числа, в том числе корни натуральных степеней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87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87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 xml:space="preserve">записывать, сравнивать, округлять числовые данные реальных величин с использованием разных систем измерения; 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87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составлять и оценивать разными способами числовые выражения при решении практических задач и задач из других учебных предметов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Тождественные преобразования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8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Свободно оперировать понятиями степени с целым и дробным показателем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8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выполнять доказательство свойств степени с целыми и дробными показателями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8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оперировать понятиями «одночлен», «многочлен», «многочлен с одной переменной», «многочлен с несколькими переменными», коэффициенты многочлена, «стандартная запись многочлена», степень одночлена и многочлена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8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свободно владеть приемами преобразования целых и дробно-рациональных выражений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8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выполнять разложение многочленов на множители разными способами, с использованием комбинаций различных приемов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8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использовать теорему Виета и теорему, обратную теореме Виета, для поиска корней квадратного трехчлена и для решения задач, в том числе задач с параметрами на основе квадратного трехчлена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8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выполнять деление многочлена на многочлен с остатком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8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 xml:space="preserve">доказывать свойства квадратных корней и корней степени </w:t>
            </w:r>
            <w:proofErr w:type="spellStart"/>
            <w:r w:rsidRPr="00706910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proofErr w:type="spellEnd"/>
            <w:r w:rsidRPr="00706910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8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 xml:space="preserve">выполнять преобразования выражений, содержащих квадратные корни, корни степени </w:t>
            </w:r>
            <w:r w:rsidRPr="00706910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n</w:t>
            </w:r>
            <w:r w:rsidRPr="00706910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8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свободно оперировать понятиями «тождество», «тождество на множестве», «тождественное преобразование»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8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выполнять различные преобразования выражений, содержащих модули.</w:t>
            </w:r>
            <w:r w:rsidR="009E15A7" w:rsidRPr="00706910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706910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Pr="00706910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762000" cy="266700"/>
                  <wp:effectExtent l="19050" t="0" r="0" b="0"/>
                  <wp:docPr id="21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66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9E15A7" w:rsidRPr="00706910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70691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06910">
              <w:rPr>
                <w:rFonts w:ascii="Times New Roman" w:hAnsi="Times New Roman"/>
                <w:position w:val="-10"/>
                <w:sz w:val="24"/>
                <w:szCs w:val="24"/>
              </w:rPr>
              <w:object w:dxaOrig="1140" w:dyaOrig="460">
                <v:shape id="_x0000_i1033" type="#_x0000_t75" style="width:57pt;height:23.25pt" o:ole="">
                  <v:imagedata r:id="rId25" o:title=""/>
                </v:shape>
                <o:OLEObject Type="Embed" ProgID="Equation.3" ShapeID="_x0000_i1033" DrawAspect="Content" ObjectID="_1692469359" r:id="rId26"/>
              </w:objec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89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выполнять преобразования и действия с буквенными выражениями, числовые коэффициенты которых записаны в стандартном виде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89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выполнять преобразования рациональных выражений при решении задач других учебных предметов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89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выполнять проверку правдоподобия физических и химических формул на основе сравнения размерностей и валентностей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я и неравенства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90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i/>
              </w:rPr>
            </w:pPr>
            <w:r w:rsidRPr="00706910">
              <w:rPr>
                <w:rFonts w:ascii="Times New Roman" w:hAnsi="Times New Roman" w:cs="Times New Roman"/>
              </w:rPr>
      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знать теорему Виета для уравнений степени выше второй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понимать смысл теорем о равносильных и неравносильных преобразованиях уравнений и уметь их доказывать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lastRenderedPageBreak/>
              <w:t>владеть разными методами решения уравнений, неравенств и их систем, уметь выбирать метод решения и обосновывать свой выбор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использовать метод интервалов для решения неравенств, в том числе дробно-рациональных и включающих в себя иррациональные выражения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решать алгебраические уравнения и неравенства и их системы с параметрами алгебраическим и графическим методами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владеть разными методами доказательства неравенств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решать уравнения в целых числах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изображать множества на плоскости, задаваемые уравнениями, неравенствами и их системами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1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составлять и решать уравнения, неравенства, их системы при решении задач других учебных предметов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1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1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составлять и решать уравнения и неравенства с параметрами при решении задач других учебных предметов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1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составлять уравнение, неравенство или их систему, описывающие реальную ситуацию или прикладную задачу, интерпретировать полученные результаты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Функции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2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 xml:space="preserve">Свободно оперировать понятиями: зависимость, функциональная зависимость, зависи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</w:t>
            </w:r>
            <w:proofErr w:type="spellStart"/>
            <w:r w:rsidRPr="00706910">
              <w:rPr>
                <w:rFonts w:ascii="Times New Roman" w:hAnsi="Times New Roman"/>
                <w:sz w:val="24"/>
                <w:szCs w:val="24"/>
              </w:rPr>
              <w:t>знакопостоянства</w:t>
            </w:r>
            <w:proofErr w:type="spellEnd"/>
            <w:r w:rsidRPr="00706910">
              <w:rPr>
                <w:rFonts w:ascii="Times New Roman" w:hAnsi="Times New Roman"/>
                <w:sz w:val="24"/>
                <w:szCs w:val="24"/>
              </w:rPr>
              <w:t xml:space="preserve">, монотонность функции, наибольшее и наименьшее значения, четность/нечетность функции, периодичность функции, график функции, вертикальная, горизонтальная, наклонная асимптоты; график зависимости, не являющейся функцией, 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2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 xml:space="preserve">строить графики функций: линейной, квадратичной, дробно-линейной, степенной при разных значениях показателя степени, </w:t>
            </w:r>
            <w:r w:rsidRPr="00706910">
              <w:rPr>
                <w:rFonts w:ascii="Times New Roman" w:hAnsi="Times New Roman"/>
                <w:bCs/>
                <w:position w:val="-12"/>
                <w:sz w:val="24"/>
                <w:szCs w:val="24"/>
              </w:rPr>
              <w:object w:dxaOrig="660" w:dyaOrig="380">
                <v:shape id="_x0000_i1034" type="#_x0000_t75" style="width:42pt;height:21pt" o:ole="">
                  <v:imagedata r:id="rId20" o:title=""/>
                </v:shape>
                <o:OLEObject Type="Embed" ProgID="Equation.DSMT4" ShapeID="_x0000_i1034" DrawAspect="Content" ObjectID="_1692469360" r:id="rId27"/>
              </w:object>
            </w:r>
            <w:r w:rsidRPr="00706910">
              <w:rPr>
                <w:rFonts w:ascii="Times New Roman" w:hAnsi="Times New Roman"/>
                <w:bCs/>
                <w:sz w:val="24"/>
                <w:szCs w:val="24"/>
              </w:rPr>
              <w:t>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2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 xml:space="preserve">использовать преобразования графика функции </w:t>
            </w:r>
            <w:r w:rsidRPr="00706910">
              <w:rPr>
                <w:rFonts w:ascii="Times New Roman" w:hAnsi="Times New Roman"/>
                <w:position w:val="-12"/>
                <w:sz w:val="24"/>
                <w:szCs w:val="24"/>
              </w:rPr>
              <w:object w:dxaOrig="960" w:dyaOrig="380">
                <v:shape id="_x0000_i1035" type="#_x0000_t75" style="width:60pt;height:16.5pt" o:ole="">
                  <v:imagedata r:id="rId28" o:title=""/>
                </v:shape>
                <o:OLEObject Type="Embed" ProgID="Equation.DSMT4" ShapeID="_x0000_i1035" DrawAspect="Content" ObjectID="_1692469361" r:id="rId29"/>
              </w:object>
            </w:r>
            <w:r w:rsidRPr="00706910">
              <w:rPr>
                <w:rFonts w:ascii="Times New Roman" w:hAnsi="Times New Roman"/>
                <w:sz w:val="24"/>
                <w:szCs w:val="24"/>
              </w:rPr>
              <w:t xml:space="preserve"> для построения графиков функций </w:t>
            </w:r>
            <w:r w:rsidRPr="00706910">
              <w:rPr>
                <w:rFonts w:ascii="Times New Roman" w:hAnsi="Times New Roman"/>
                <w:position w:val="-12"/>
                <w:sz w:val="24"/>
                <w:szCs w:val="24"/>
              </w:rPr>
              <w:object w:dxaOrig="1780" w:dyaOrig="380">
                <v:shape id="_x0000_i1036" type="#_x0000_t75" style="width:100.5pt;height:17.25pt" o:ole="">
                  <v:imagedata r:id="rId22" o:title=""/>
                </v:shape>
                <o:OLEObject Type="Embed" ProgID="Equation.DSMT4" ShapeID="_x0000_i1036" DrawAspect="Content" ObjectID="_1692469362" r:id="rId30"/>
              </w:object>
            </w:r>
            <w:r w:rsidRPr="00706910">
              <w:rPr>
                <w:rFonts w:ascii="Times New Roman" w:hAnsi="Times New Roman"/>
                <w:sz w:val="24"/>
                <w:szCs w:val="24"/>
              </w:rPr>
              <w:t xml:space="preserve">; 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2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анализировать свойства функций и вид графика в зависимости от параметров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2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 xml:space="preserve">свободно оперировать понятиями: последовательность, ограниченная последовательность, монотонно возрастающая или убывающая последовательность, предел последовательности, арифметическая прогрессия, геометрическая прогрессия, характеристическое свойство арифметической и  геометрической прогрессии; 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2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использовать метод математической индукции для вывода формул, доказательства равенств и неравенств, решения задач на делимость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2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исследовать последовательности, заданные рекуррентно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2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решать комбинированные задачи на арифметическую и геометрическую прогрессии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3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сследуемого процесса или явления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3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использовать графики зависимостей для исследования реальных процессов и явлений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3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ета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татистика и теория вероятностей 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9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lastRenderedPageBreak/>
              <w:t>Свободно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9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выбирать наиболее удобный способ представления информации, адекватный ее свойствам и целям анализа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9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вычислять числовые характеристики выборк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9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свободно оперировать понятиями: факториал числа, перестановки, сочетания и размещения, треугольник Паскаля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9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9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9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знать примеры случайных величин, и вычислять их статистические характеристики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4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использовать формулы комбинаторики при решении комбинаторных задач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4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решать задачи на вычисление вероятности в том числе с использованием формул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5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представлять информацию о реальных процессах и явлениях способом, адекватным ее свойствам и цели исследования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5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 xml:space="preserve">анализировать и сравнивать статистические характеристики выборок, </w:t>
            </w:r>
            <w:r w:rsidRPr="00706910">
              <w:rPr>
                <w:rStyle w:val="dash041e0431044b0447043d044b0439char1"/>
              </w:rPr>
              <w:t>полученных в процессе решения прикладной задачи, изучения реального явления, решения задачи из других учебных предметов</w:t>
            </w:r>
            <w:r w:rsidRPr="00706910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5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оценивать вероятность реальных событий и явлений в различных ситуациях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кстовые задачи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>Решать простые и сложные задачи, а также задачи повышенной трудности и выделять их математическую основу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>распознавать разные виды и типы задач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>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птимальную для рассматриваемой в задаче ситуации модель текста задачи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>различать модель текста и модель решения задачи, конструировать к одной модели решения сложных задач разные модели текста задачи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>знать и применять три способа поиска решения задач (от требования к условию и от условия к требованию, комбинированный)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моделировать рассуждения при поиске решения задач с помощью </w:t>
            </w:r>
            <w:proofErr w:type="spellStart"/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>граф-схемы</w:t>
            </w:r>
            <w:proofErr w:type="spellEnd"/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>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>выделять этапы решения задачи и содержание каждого этапа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>анализировать затруднения при решении задач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>изменять условие задач (количественные или качественные данные), исследовать измененное преобразованное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, конструировать новые ситуации на основе изменения условий задачи при движении по реке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lastRenderedPageBreak/>
              <w:t>решать разнообразные задачи «на части»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>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9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lang w:eastAsia="ru-RU"/>
              </w:rPr>
            </w:pPr>
            <w:r w:rsidRPr="00706910">
              <w:rPr>
                <w:rFonts w:ascii="Times New Roman" w:hAnsi="Times New Roman" w:cs="Times New Roman"/>
              </w:rPr>
              <w:t>владеть основными методами решения задач на смеси, сплавы, концентрации, использовать их в новых ситуациях по отношению к изученным в процессе обучения;</w:t>
            </w:r>
          </w:p>
          <w:p w:rsidR="00706910" w:rsidRPr="00706910" w:rsidRDefault="00706910" w:rsidP="003C24F8">
            <w:pPr>
              <w:numPr>
                <w:ilvl w:val="0"/>
                <w:numId w:val="9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 решать задачи на проценты, в том числе, сложные проценты с обоснованием, используя разные способы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>решать логические задачи разными способами, в том числе, с двумя блоками и с тремя блоками данных с помощью таблиц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>решать задачи по комбинаторике и теории вероятностей на основе использования изученных методов и обосновывать решение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>решать несложные задачи по математической статистике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6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7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>конструировать новые для данной задачи задачные ситуации с учетом реальны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7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>решать задачи на движение по реке, рассматривая разные системы отсчета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7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706910">
              <w:rPr>
                <w:rFonts w:ascii="Times New Roman" w:hAnsi="Times New Roman"/>
                <w:sz w:val="24"/>
                <w:szCs w:val="24"/>
                <w:lang w:eastAsia="en-US"/>
              </w:rPr>
              <w:t>конструировать задачные ситуации, приближенные к реальной действительности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Геометрические фигуры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Свободно оперировать геометрическими понятиями при решении задач и проведении математических рассуждений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е классы фигур, проводить в несложных случаях классификацию фигур по различным основаниям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98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исследовать чертежи, включая комбинации фигур, извлекать, интерпретировать и преобразовывать информацию, представленную на чертежах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98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98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формулировать и доказывать геометрические утверждения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99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t xml:space="preserve">составлять с использованием свойств геометрических фигур математические модели </w:t>
            </w:r>
            <w:r w:rsidRPr="00706910">
              <w:rPr>
                <w:rStyle w:val="dash041e0431044b0447043d044b0439char1"/>
              </w:rPr>
              <w:t>для решения задач практического характера и задач из смежных дисциплин</w:t>
            </w:r>
            <w:r w:rsidRPr="00706910">
              <w:rPr>
                <w:rFonts w:ascii="Times New Roman" w:hAnsi="Times New Roman"/>
                <w:sz w:val="24"/>
                <w:szCs w:val="24"/>
              </w:rPr>
              <w:t>, исследовать полученные модели и интерпретировать результат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тношения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0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 xml:space="preserve">Владеть понятием отношения как </w:t>
            </w:r>
            <w:proofErr w:type="spellStart"/>
            <w:r w:rsidRPr="00706910">
              <w:rPr>
                <w:rFonts w:ascii="Times New Roman" w:hAnsi="Times New Roman" w:cs="Times New Roman"/>
              </w:rPr>
              <w:t>метапредметным</w:t>
            </w:r>
            <w:proofErr w:type="spellEnd"/>
            <w:r w:rsidRPr="00706910">
              <w:rPr>
                <w:rFonts w:ascii="Times New Roman" w:hAnsi="Times New Roman" w:cs="Times New Roman"/>
              </w:rPr>
              <w:t>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0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свободно 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0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использовать свойства подобия и равенства фигур при решении задач.</w:t>
            </w:r>
          </w:p>
          <w:p w:rsidR="00706910" w:rsidRPr="00706910" w:rsidRDefault="00706910" w:rsidP="00706910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В повседневной жизни и при изучении других предметов: 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1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lastRenderedPageBreak/>
              <w:t>использовать отношения для построения и исследования математических моделей объектов реальной жизни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Измерения и вычисления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 xml:space="preserve">Свободно оперировать понятиями длина, площадь, объем, величина угла как величинами, использовать равновеликость и </w:t>
            </w:r>
            <w:proofErr w:type="spellStart"/>
            <w:r w:rsidRPr="00706910">
              <w:rPr>
                <w:rFonts w:ascii="Times New Roman" w:hAnsi="Times New Roman" w:cs="Times New Roman"/>
              </w:rPr>
              <w:t>равносоставленность</w:t>
            </w:r>
            <w:proofErr w:type="spellEnd"/>
            <w:r w:rsidRPr="00706910">
              <w:rPr>
                <w:rFonts w:ascii="Times New Roman" w:hAnsi="Times New Roman" w:cs="Times New Roman"/>
              </w:rPr>
              <w:t xml:space="preserve"> при решении задач на вычисление, самостоятельно получать и использовать формулы для вычислений площадей и объемов фигур, свободно оперировать широким набором формул на вычисление при решении сложных задач, в том числе и задач на вычисление в комбинациях окружности и треугольника, окружности и четырехугольника, а также с применением тригонометри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2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самостоятельно формулировать гипотезы и проверять их достоверность.</w:t>
            </w:r>
          </w:p>
          <w:p w:rsidR="00706910" w:rsidRPr="00706910" w:rsidRDefault="00706910" w:rsidP="00706910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3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свободно оперировать формулами при решении задач в других учебных предметах и при проведении необходимых вычислений в реальной жизни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Геометрические построения</w:t>
            </w:r>
          </w:p>
          <w:p w:rsidR="00706910" w:rsidRPr="00706910" w:rsidRDefault="00706910" w:rsidP="003C24F8">
            <w:pPr>
              <w:pStyle w:val="afff4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Оперировать понятием набора элементов, определяющих геометрическую фигуру, </w:t>
            </w:r>
          </w:p>
          <w:p w:rsidR="00706910" w:rsidRPr="00706910" w:rsidRDefault="00706910" w:rsidP="003C24F8">
            <w:pPr>
              <w:pStyle w:val="afff4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владеть набором методов построений циркулем и линейкой;</w:t>
            </w:r>
          </w:p>
          <w:p w:rsidR="00706910" w:rsidRPr="00706910" w:rsidRDefault="00706910" w:rsidP="003C24F8">
            <w:pPr>
              <w:pStyle w:val="afff4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проводить анализ и реализовывать этапы решения задач на построение.</w:t>
            </w:r>
          </w:p>
          <w:p w:rsidR="00706910" w:rsidRPr="00706910" w:rsidRDefault="00706910" w:rsidP="00706910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06910" w:rsidRPr="00706910" w:rsidRDefault="00706910" w:rsidP="003C24F8">
            <w:pPr>
              <w:pStyle w:val="afff4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выполнять построения на местности;</w:t>
            </w:r>
          </w:p>
          <w:p w:rsidR="00706910" w:rsidRPr="00706910" w:rsidRDefault="00706910" w:rsidP="003C24F8">
            <w:pPr>
              <w:pStyle w:val="afff4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оценивать размеры реальных объектов окружающего мира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Преобразования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 xml:space="preserve">Оперировать движениями и преобразованиями как </w:t>
            </w:r>
            <w:proofErr w:type="spellStart"/>
            <w:r w:rsidRPr="00706910">
              <w:rPr>
                <w:rFonts w:ascii="Times New Roman" w:hAnsi="Times New Roman" w:cs="Times New Roman"/>
              </w:rPr>
              <w:t>метапредметными</w:t>
            </w:r>
            <w:proofErr w:type="spellEnd"/>
            <w:r w:rsidRPr="00706910">
              <w:rPr>
                <w:rFonts w:ascii="Times New Roman" w:hAnsi="Times New Roman" w:cs="Times New Roman"/>
              </w:rPr>
              <w:t xml:space="preserve"> понятиями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оперировать понятием движения и преобразования подобия для обоснований, свободно владеть приемами построения фигур с помощью движений и преобразования подобия, а также комбинациями движений, движений и преобразований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использовать свойства движений и преобразований для проведения обоснования и доказательства утверждений в геометрии и других учебных предметах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4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пользоваться свойствами движений и преобразований при решении задач.</w:t>
            </w:r>
          </w:p>
          <w:p w:rsidR="00706910" w:rsidRPr="00706910" w:rsidRDefault="00706910" w:rsidP="00706910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В повседневной жизни и при изучении других предметов: 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5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применять свойства движений и применять подобие для построений и вычислений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>Векторы и координаты на плоскости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Свободно оперировать понятиями вектор, сумма, разность векторов, произведение вектора на число, скалярное произведение векторов, координаты на плоскости, координаты вектора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владеть векторным и координатным методом на плоскости для решения задач на вычисление и доказательства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выполнять с помощью векторов и координат доказательство известных ему геометрических фактов (свойства средних линий, теорем о замечательных точках и т.п.) и получать новые свойства известных фигур;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6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использовать уравнения фигур для решения задач и самостоятельно составлять уравнения отдельных плоских фигур.</w:t>
            </w:r>
          </w:p>
          <w:p w:rsidR="00706910" w:rsidRPr="00706910" w:rsidRDefault="00706910" w:rsidP="00706910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0691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В повседневной жизни и при изучении других предметов: 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7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использовать понятия векторов и координат для решения задач по физике, географии и другим учебным предметам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стория математики</w:t>
            </w:r>
          </w:p>
          <w:p w:rsidR="00706910" w:rsidRPr="00706910" w:rsidRDefault="00706910" w:rsidP="003C24F8">
            <w:pPr>
              <w:pStyle w:val="1d"/>
              <w:numPr>
                <w:ilvl w:val="0"/>
                <w:numId w:val="108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</w:rPr>
            </w:pPr>
            <w:r w:rsidRPr="00706910">
              <w:rPr>
                <w:rFonts w:ascii="Times New Roman" w:hAnsi="Times New Roman" w:cs="Times New Roman"/>
              </w:rPr>
              <w:t>П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чными представлениями о неевклидовых геометриях;</w:t>
            </w:r>
          </w:p>
          <w:p w:rsidR="00706910" w:rsidRPr="00706910" w:rsidRDefault="00706910" w:rsidP="003C24F8">
            <w:pPr>
              <w:pStyle w:val="a"/>
              <w:numPr>
                <w:ilvl w:val="0"/>
                <w:numId w:val="108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706910">
              <w:rPr>
                <w:rFonts w:ascii="Times New Roman" w:hAnsi="Times New Roman"/>
                <w:sz w:val="24"/>
                <w:szCs w:val="24"/>
              </w:rPr>
              <w:lastRenderedPageBreak/>
              <w:t>рассматривать математику в контексте истории развития цивилизации и истории развития науки, понимать роль математики в развитии России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Методы математики </w:t>
            </w:r>
          </w:p>
          <w:p w:rsidR="00706910" w:rsidRPr="00706910" w:rsidRDefault="00706910" w:rsidP="003C24F8">
            <w:pPr>
              <w:numPr>
                <w:ilvl w:val="0"/>
                <w:numId w:val="109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Владеть знаниями о различных методах обоснования и опровержения математических утверждений и самостоятельно применять их;</w:t>
            </w:r>
          </w:p>
          <w:p w:rsidR="00706910" w:rsidRPr="00706910" w:rsidRDefault="00706910" w:rsidP="003C24F8">
            <w:pPr>
              <w:numPr>
                <w:ilvl w:val="0"/>
                <w:numId w:val="109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владеть навыками анализа условия задачи и определения, подходящих для решения задач изученных методов или их комбинаций</w:t>
            </w:r>
            <w:r w:rsidRPr="00706910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;</w:t>
            </w:r>
          </w:p>
          <w:p w:rsidR="00706910" w:rsidRPr="00706910" w:rsidRDefault="00706910" w:rsidP="003C24F8">
            <w:pPr>
              <w:numPr>
                <w:ilvl w:val="0"/>
                <w:numId w:val="109"/>
              </w:num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характеризовать произведения искусства с учетом математических закономерностей в природе, использовать математические закономерности в самостоятельном творчестве.</w:t>
            </w:r>
          </w:p>
          <w:p w:rsidR="00706910" w:rsidRPr="00706910" w:rsidRDefault="00706910" w:rsidP="0070691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3B4C" w:rsidRPr="00706910" w:rsidRDefault="00E33B4C" w:rsidP="0070691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2A56" w:rsidRPr="00706910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42A56" w:rsidRPr="00706910" w:rsidRDefault="00942A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спользуемые технологии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75F2F" w:rsidRPr="00706910" w:rsidRDefault="00075F2F" w:rsidP="00075F2F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проектная, развивающего обучения, компьютерные, информационно-коммуникационная, игровые, обучение в сотрудничестве, интерактивные, личностно-ориентированное  развивающее обучение,  диалоговые, </w:t>
            </w:r>
            <w:r w:rsidRPr="00706910">
              <w:rPr>
                <w:rFonts w:ascii="Times New Roman" w:eastAsia="Times New Roman" w:hAnsi="Times New Roman" w:cs="Times New Roman"/>
                <w:sz w:val="24"/>
                <w:szCs w:val="24"/>
              </w:rPr>
              <w:t>уровневой дифференциации обучения, дистанционного обучения,  оценивания достижений учащихся</w:t>
            </w:r>
          </w:p>
          <w:p w:rsidR="00942A56" w:rsidRPr="00706910" w:rsidRDefault="00942A56" w:rsidP="00EE7FCC">
            <w:pPr>
              <w:pStyle w:val="a4"/>
              <w:tabs>
                <w:tab w:val="left" w:pos="402"/>
              </w:tabs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2A56" w:rsidRPr="00706910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42A56" w:rsidRPr="00706910" w:rsidRDefault="00942A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Формы контроля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387F85" w:rsidRPr="00706910" w:rsidRDefault="00387F85" w:rsidP="00387F85">
            <w:pPr>
              <w:pStyle w:val="a4"/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нутренние: </w:t>
            </w: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стартовая(входная) диагностика (тест, контрольная работа)</w:t>
            </w:r>
          </w:p>
          <w:p w:rsidR="00387F85" w:rsidRPr="00706910" w:rsidRDefault="00387F85" w:rsidP="00387F85">
            <w:pPr>
              <w:pStyle w:val="a4"/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текущая и тематическая (устные и письменные опросы, практические работы, творческие работы, самооценка, </w:t>
            </w:r>
          </w:p>
          <w:p w:rsidR="00387F85" w:rsidRPr="00706910" w:rsidRDefault="00387F85" w:rsidP="00387F85">
            <w:pPr>
              <w:pStyle w:val="a4"/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</w:t>
            </w:r>
            <w:proofErr w:type="spellStart"/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взаимооценка</w:t>
            </w:r>
            <w:proofErr w:type="spellEnd"/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387F85" w:rsidRPr="00706910" w:rsidRDefault="00387F85" w:rsidP="00387F85">
            <w:pPr>
              <w:pStyle w:val="a4"/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</w:t>
            </w:r>
            <w:proofErr w:type="spellStart"/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портфолио</w:t>
            </w:r>
            <w:proofErr w:type="spellEnd"/>
          </w:p>
          <w:p w:rsidR="00387F85" w:rsidRPr="00706910" w:rsidRDefault="00387F85" w:rsidP="00387F85">
            <w:pPr>
              <w:pStyle w:val="a4"/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</w:t>
            </w:r>
            <w:proofErr w:type="spellStart"/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внутришкольный</w:t>
            </w:r>
            <w:proofErr w:type="spellEnd"/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 мониторинг образовательных достижений (тест, контрольная работа)</w:t>
            </w:r>
          </w:p>
          <w:p w:rsidR="00387F85" w:rsidRPr="00706910" w:rsidRDefault="00387F85" w:rsidP="00387F85">
            <w:pPr>
              <w:pStyle w:val="a4"/>
              <w:widowControl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промежуточная и  итоговая аттестация</w:t>
            </w: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(контрольная работа, зачет, экзамен, защита индивидуального проекта)</w:t>
            </w:r>
          </w:p>
          <w:p w:rsidR="00387F85" w:rsidRPr="00706910" w:rsidRDefault="00387F85" w:rsidP="00387F85">
            <w:pPr>
              <w:pStyle w:val="a4"/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нешние: </w:t>
            </w: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>государственная итоговая аттестация (ОГЭ, ГВЭ)</w:t>
            </w:r>
          </w:p>
          <w:p w:rsidR="00387F85" w:rsidRPr="00706910" w:rsidRDefault="00387F85" w:rsidP="00387F85">
            <w:pPr>
              <w:pStyle w:val="a4"/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итоговое собеседование</w:t>
            </w:r>
          </w:p>
          <w:p w:rsidR="00387F85" w:rsidRPr="00706910" w:rsidRDefault="00387F85" w:rsidP="00387F85">
            <w:pPr>
              <w:pStyle w:val="a4"/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0691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мониторинговые исследования муниципального, регионального, федерального уровней (ВПР, контрольные работы)</w:t>
            </w:r>
          </w:p>
          <w:p w:rsidR="00387F85" w:rsidRPr="00706910" w:rsidRDefault="00387F85" w:rsidP="00387F85">
            <w:pPr>
              <w:pStyle w:val="a4"/>
              <w:widowControl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42A56" w:rsidRPr="00706910" w:rsidRDefault="00942A56" w:rsidP="00002B78">
            <w:pPr>
              <w:pStyle w:val="a4"/>
              <w:tabs>
                <w:tab w:val="left" w:pos="402"/>
              </w:tabs>
              <w:ind w:left="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D3C88" w:rsidRPr="00706910" w:rsidRDefault="004D3C88">
      <w:pPr>
        <w:rPr>
          <w:rFonts w:ascii="Times New Roman" w:hAnsi="Times New Roman" w:cs="Times New Roman"/>
          <w:sz w:val="24"/>
          <w:szCs w:val="24"/>
        </w:rPr>
      </w:pPr>
    </w:p>
    <w:sectPr w:rsidR="004D3C88" w:rsidRPr="00706910" w:rsidSect="00433439">
      <w:pgSz w:w="16838" w:h="11906" w:orient="landscape"/>
      <w:pgMar w:top="426" w:right="1134" w:bottom="284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10838" w:rsidRDefault="00810838" w:rsidP="00D65700">
      <w:pPr>
        <w:spacing w:after="0" w:line="240" w:lineRule="auto"/>
      </w:pPr>
      <w:r>
        <w:separator/>
      </w:r>
    </w:p>
  </w:endnote>
  <w:endnote w:type="continuationSeparator" w:id="1">
    <w:p w:rsidR="00810838" w:rsidRDefault="00810838" w:rsidP="00D6570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10838" w:rsidRDefault="00810838" w:rsidP="00D65700">
      <w:pPr>
        <w:spacing w:after="0" w:line="240" w:lineRule="auto"/>
      </w:pPr>
      <w:r>
        <w:separator/>
      </w:r>
    </w:p>
  </w:footnote>
  <w:footnote w:type="continuationSeparator" w:id="1">
    <w:p w:rsidR="00810838" w:rsidRDefault="00810838" w:rsidP="00D65700">
      <w:pPr>
        <w:spacing w:after="0" w:line="240" w:lineRule="auto"/>
      </w:pPr>
      <w:r>
        <w:continuationSeparator/>
      </w:r>
    </w:p>
  </w:footnote>
  <w:footnote w:id="2">
    <w:p w:rsidR="00706910" w:rsidRDefault="00706910" w:rsidP="00706910">
      <w:pPr>
        <w:pStyle w:val="ab"/>
      </w:pPr>
      <w:r>
        <w:rPr>
          <w:rStyle w:val="af9"/>
        </w:rPr>
        <w:footnoteRef/>
      </w:r>
      <w:r>
        <w:t xml:space="preserve"> Здесь и далее – 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.</w:t>
      </w:r>
    </w:p>
  </w:footnote>
  <w:footnote w:id="3">
    <w:p w:rsidR="00706910" w:rsidRDefault="00706910" w:rsidP="00706910">
      <w:pPr>
        <w:pStyle w:val="ab"/>
      </w:pPr>
      <w:r>
        <w:rPr>
          <w:rStyle w:val="af9"/>
        </w:rPr>
        <w:footnoteRef/>
      </w:r>
      <w:r>
        <w:t xml:space="preserve"> Здесь и далее – знать определение понятия, уметь пояснять его смысл, уметь использовать понятие и его свойства при проведении рассуждений, доказательств, решении задач.</w:t>
      </w:r>
    </w:p>
  </w:footnote>
  <w:footnote w:id="4">
    <w:p w:rsidR="00706910" w:rsidRDefault="00706910" w:rsidP="00706910">
      <w:pPr>
        <w:pStyle w:val="ab"/>
      </w:pPr>
      <w:r>
        <w:rPr>
          <w:rStyle w:val="af9"/>
        </w:rPr>
        <w:footnoteRef/>
      </w:r>
      <w:r>
        <w:t xml:space="preserve"> Здесь и далее – 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.</w:t>
      </w:r>
    </w:p>
  </w:footnote>
  <w:footnote w:id="5">
    <w:p w:rsidR="00706910" w:rsidRDefault="00706910" w:rsidP="00706910">
      <w:pPr>
        <w:pStyle w:val="ab"/>
      </w:pPr>
      <w:r>
        <w:rPr>
          <w:rStyle w:val="af9"/>
        </w:rPr>
        <w:footnoteRef/>
      </w:r>
      <w:r>
        <w:t xml:space="preserve"> Здесь и далее – знать определение понятия, уметь пояснять его смысл, уметь использовать понятие и его свойства при проведении рассуждений, доказательств, решении задач.</w:t>
      </w:r>
    </w:p>
  </w:footnote>
  <w:footnote w:id="6">
    <w:p w:rsidR="00706910" w:rsidRDefault="00706910" w:rsidP="00706910">
      <w:pPr>
        <w:pStyle w:val="ab"/>
      </w:pPr>
      <w:r>
        <w:rPr>
          <w:rStyle w:val="af9"/>
        </w:rPr>
        <w:footnoteRef/>
      </w:r>
      <w:r>
        <w:t xml:space="preserve"> Здесь и далее – знать определение понятия, знать и уметь доказывать свойства (признаки, если они есть) понятия, характеризовать связи с другими понятиями, представляя одно понятие как часть целостного комплекса, использовать понятие и его свойства при проведении рассуждений, доказательств, решении задач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8D5A9C"/>
    <w:multiLevelType w:val="hybridMultilevel"/>
    <w:tmpl w:val="A00EE8FC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3FA3134"/>
    <w:multiLevelType w:val="hybridMultilevel"/>
    <w:tmpl w:val="AFFCE4B4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4084A23"/>
    <w:multiLevelType w:val="hybridMultilevel"/>
    <w:tmpl w:val="D9A64546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5ED7287"/>
    <w:multiLevelType w:val="hybridMultilevel"/>
    <w:tmpl w:val="08E6E4C4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7532119"/>
    <w:multiLevelType w:val="hybridMultilevel"/>
    <w:tmpl w:val="C2BE90C8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97B661A"/>
    <w:multiLevelType w:val="hybridMultilevel"/>
    <w:tmpl w:val="A4525076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0A7C7504"/>
    <w:multiLevelType w:val="hybridMultilevel"/>
    <w:tmpl w:val="C7F45C86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0B597767"/>
    <w:multiLevelType w:val="hybridMultilevel"/>
    <w:tmpl w:val="EBCEC608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0B5F67E5"/>
    <w:multiLevelType w:val="hybridMultilevel"/>
    <w:tmpl w:val="26CEF92C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0CB824E1"/>
    <w:multiLevelType w:val="hybridMultilevel"/>
    <w:tmpl w:val="2074476C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0D720E88"/>
    <w:multiLevelType w:val="hybridMultilevel"/>
    <w:tmpl w:val="79309F78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19D648B"/>
    <w:multiLevelType w:val="hybridMultilevel"/>
    <w:tmpl w:val="E4D2CE1C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127D6B21"/>
    <w:multiLevelType w:val="hybridMultilevel"/>
    <w:tmpl w:val="18E8FC1E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14937152"/>
    <w:multiLevelType w:val="hybridMultilevel"/>
    <w:tmpl w:val="51FEF95C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16C657EF"/>
    <w:multiLevelType w:val="hybridMultilevel"/>
    <w:tmpl w:val="82B82F3C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184D02B3"/>
    <w:multiLevelType w:val="hybridMultilevel"/>
    <w:tmpl w:val="895AD952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188429A4"/>
    <w:multiLevelType w:val="hybridMultilevel"/>
    <w:tmpl w:val="56CC3EE6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1A167989"/>
    <w:multiLevelType w:val="hybridMultilevel"/>
    <w:tmpl w:val="AB929C9C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1BB0575D"/>
    <w:multiLevelType w:val="hybridMultilevel"/>
    <w:tmpl w:val="9B187F1C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1BEE3E40"/>
    <w:multiLevelType w:val="hybridMultilevel"/>
    <w:tmpl w:val="C250049A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1C9407A4"/>
    <w:multiLevelType w:val="hybridMultilevel"/>
    <w:tmpl w:val="9D241EDC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1F1D4855"/>
    <w:multiLevelType w:val="hybridMultilevel"/>
    <w:tmpl w:val="68889DC2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21AC7E01"/>
    <w:multiLevelType w:val="hybridMultilevel"/>
    <w:tmpl w:val="84C60366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21C70152"/>
    <w:multiLevelType w:val="hybridMultilevel"/>
    <w:tmpl w:val="A94092DE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258E6B7E"/>
    <w:multiLevelType w:val="hybridMultilevel"/>
    <w:tmpl w:val="2DDEEAC4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29141A0B"/>
    <w:multiLevelType w:val="hybridMultilevel"/>
    <w:tmpl w:val="91C49842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296E1C32"/>
    <w:multiLevelType w:val="hybridMultilevel"/>
    <w:tmpl w:val="BA721B72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2CC542A5"/>
    <w:multiLevelType w:val="hybridMultilevel"/>
    <w:tmpl w:val="D602C068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2D6D79C0"/>
    <w:multiLevelType w:val="hybridMultilevel"/>
    <w:tmpl w:val="0D329478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2E8B3F89"/>
    <w:multiLevelType w:val="hybridMultilevel"/>
    <w:tmpl w:val="41D03FAA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2F6578BA"/>
    <w:multiLevelType w:val="hybridMultilevel"/>
    <w:tmpl w:val="9EA0EA2A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30061F87"/>
    <w:multiLevelType w:val="hybridMultilevel"/>
    <w:tmpl w:val="7D9EB964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319904FF"/>
    <w:multiLevelType w:val="hybridMultilevel"/>
    <w:tmpl w:val="C5169910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324B2F79"/>
    <w:multiLevelType w:val="hybridMultilevel"/>
    <w:tmpl w:val="EF120E00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32CB56B4"/>
    <w:multiLevelType w:val="hybridMultilevel"/>
    <w:tmpl w:val="0354215A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33DC40BD"/>
    <w:multiLevelType w:val="hybridMultilevel"/>
    <w:tmpl w:val="8340A2D2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34747F8B"/>
    <w:multiLevelType w:val="hybridMultilevel"/>
    <w:tmpl w:val="A4549B74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34DA5C6F"/>
    <w:multiLevelType w:val="hybridMultilevel"/>
    <w:tmpl w:val="937EE406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35193821"/>
    <w:multiLevelType w:val="hybridMultilevel"/>
    <w:tmpl w:val="FA786A30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>
    <w:nsid w:val="3CC34D6D"/>
    <w:multiLevelType w:val="hybridMultilevel"/>
    <w:tmpl w:val="1884D312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3F6A0C1A"/>
    <w:multiLevelType w:val="hybridMultilevel"/>
    <w:tmpl w:val="F01ACE36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>
    <w:nsid w:val="3F8503BD"/>
    <w:multiLevelType w:val="hybridMultilevel"/>
    <w:tmpl w:val="21F61E58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>
    <w:nsid w:val="41B74B1A"/>
    <w:multiLevelType w:val="hybridMultilevel"/>
    <w:tmpl w:val="AC3602B6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4575564A"/>
    <w:multiLevelType w:val="hybridMultilevel"/>
    <w:tmpl w:val="225C8372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>
    <w:nsid w:val="45FF01BE"/>
    <w:multiLevelType w:val="hybridMultilevel"/>
    <w:tmpl w:val="064CF890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6">
    <w:nsid w:val="488F6CEF"/>
    <w:multiLevelType w:val="hybridMultilevel"/>
    <w:tmpl w:val="9CAE57D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48984389"/>
    <w:multiLevelType w:val="hybridMultilevel"/>
    <w:tmpl w:val="519C2CA2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8">
    <w:nsid w:val="48C26D78"/>
    <w:multiLevelType w:val="hybridMultilevel"/>
    <w:tmpl w:val="C4685CEC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9">
    <w:nsid w:val="4B250F02"/>
    <w:multiLevelType w:val="hybridMultilevel"/>
    <w:tmpl w:val="02DAC154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0">
    <w:nsid w:val="4B3E4358"/>
    <w:multiLevelType w:val="hybridMultilevel"/>
    <w:tmpl w:val="A30A47B0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1">
    <w:nsid w:val="4CF174F5"/>
    <w:multiLevelType w:val="hybridMultilevel"/>
    <w:tmpl w:val="4BC05ADA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2">
    <w:nsid w:val="4CF81E12"/>
    <w:multiLevelType w:val="hybridMultilevel"/>
    <w:tmpl w:val="BB00A202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>
    <w:nsid w:val="4D092337"/>
    <w:multiLevelType w:val="hybridMultilevel"/>
    <w:tmpl w:val="71D69EF0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4">
    <w:nsid w:val="4F147FE1"/>
    <w:multiLevelType w:val="hybridMultilevel"/>
    <w:tmpl w:val="540A61F6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5">
    <w:nsid w:val="4F733427"/>
    <w:multiLevelType w:val="hybridMultilevel"/>
    <w:tmpl w:val="F08A7190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6">
    <w:nsid w:val="4FA41611"/>
    <w:multiLevelType w:val="hybridMultilevel"/>
    <w:tmpl w:val="63809812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7">
    <w:nsid w:val="4FF116ED"/>
    <w:multiLevelType w:val="hybridMultilevel"/>
    <w:tmpl w:val="6012EEEC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50E6557D"/>
    <w:multiLevelType w:val="hybridMultilevel"/>
    <w:tmpl w:val="A99A2A00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9">
    <w:nsid w:val="51C82FC7"/>
    <w:multiLevelType w:val="hybridMultilevel"/>
    <w:tmpl w:val="5F86362E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0">
    <w:nsid w:val="536A5643"/>
    <w:multiLevelType w:val="hybridMultilevel"/>
    <w:tmpl w:val="35EAA896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1">
    <w:nsid w:val="542B4D4D"/>
    <w:multiLevelType w:val="hybridMultilevel"/>
    <w:tmpl w:val="A2C6FF6E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2">
    <w:nsid w:val="543A02BF"/>
    <w:multiLevelType w:val="hybridMultilevel"/>
    <w:tmpl w:val="EEC0EB28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>
    <w:nsid w:val="569B3B6B"/>
    <w:multiLevelType w:val="hybridMultilevel"/>
    <w:tmpl w:val="74F44124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4">
    <w:nsid w:val="56A714D2"/>
    <w:multiLevelType w:val="hybridMultilevel"/>
    <w:tmpl w:val="F0580F4E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5">
    <w:nsid w:val="57B75DE2"/>
    <w:multiLevelType w:val="hybridMultilevel"/>
    <w:tmpl w:val="C51656CE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6">
    <w:nsid w:val="5880753D"/>
    <w:multiLevelType w:val="hybridMultilevel"/>
    <w:tmpl w:val="CB4EF69E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7">
    <w:nsid w:val="59DE726F"/>
    <w:multiLevelType w:val="hybridMultilevel"/>
    <w:tmpl w:val="B9CA02F4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8">
    <w:nsid w:val="5BDD7E39"/>
    <w:multiLevelType w:val="hybridMultilevel"/>
    <w:tmpl w:val="401CF740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9">
    <w:nsid w:val="5BF1076F"/>
    <w:multiLevelType w:val="hybridMultilevel"/>
    <w:tmpl w:val="ACD86636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0">
    <w:nsid w:val="5D183235"/>
    <w:multiLevelType w:val="hybridMultilevel"/>
    <w:tmpl w:val="CA164574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1">
    <w:nsid w:val="5E397FD2"/>
    <w:multiLevelType w:val="hybridMultilevel"/>
    <w:tmpl w:val="C0946014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2">
    <w:nsid w:val="60FA18CA"/>
    <w:multiLevelType w:val="hybridMultilevel"/>
    <w:tmpl w:val="88464FB6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3">
    <w:nsid w:val="61321250"/>
    <w:multiLevelType w:val="hybridMultilevel"/>
    <w:tmpl w:val="5DBC930A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4">
    <w:nsid w:val="61E60BD6"/>
    <w:multiLevelType w:val="hybridMultilevel"/>
    <w:tmpl w:val="9300CF4E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>
    <w:nsid w:val="61F41B49"/>
    <w:multiLevelType w:val="hybridMultilevel"/>
    <w:tmpl w:val="12105094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6">
    <w:nsid w:val="62EB16A8"/>
    <w:multiLevelType w:val="hybridMultilevel"/>
    <w:tmpl w:val="C00C1790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7">
    <w:nsid w:val="65570964"/>
    <w:multiLevelType w:val="hybridMultilevel"/>
    <w:tmpl w:val="BF9C7690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8">
    <w:nsid w:val="659014D9"/>
    <w:multiLevelType w:val="multilevel"/>
    <w:tmpl w:val="449A3200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6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79">
    <w:nsid w:val="65D86294"/>
    <w:multiLevelType w:val="hybridMultilevel"/>
    <w:tmpl w:val="23EEA96A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0">
    <w:nsid w:val="67296707"/>
    <w:multiLevelType w:val="hybridMultilevel"/>
    <w:tmpl w:val="7F461164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>
    <w:nsid w:val="67625FD0"/>
    <w:multiLevelType w:val="hybridMultilevel"/>
    <w:tmpl w:val="18922148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2">
    <w:nsid w:val="67922308"/>
    <w:multiLevelType w:val="hybridMultilevel"/>
    <w:tmpl w:val="2A4C275E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3">
    <w:nsid w:val="67F02E7E"/>
    <w:multiLevelType w:val="hybridMultilevel"/>
    <w:tmpl w:val="B1464A4E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4">
    <w:nsid w:val="695A6AAD"/>
    <w:multiLevelType w:val="hybridMultilevel"/>
    <w:tmpl w:val="618EF31E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5">
    <w:nsid w:val="69E65995"/>
    <w:multiLevelType w:val="hybridMultilevel"/>
    <w:tmpl w:val="0AACAFC6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6">
    <w:nsid w:val="6A9643EF"/>
    <w:multiLevelType w:val="hybridMultilevel"/>
    <w:tmpl w:val="C7D60904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7">
    <w:nsid w:val="6AF33113"/>
    <w:multiLevelType w:val="hybridMultilevel"/>
    <w:tmpl w:val="A178ED52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8">
    <w:nsid w:val="6BC068CC"/>
    <w:multiLevelType w:val="hybridMultilevel"/>
    <w:tmpl w:val="523EA706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9">
    <w:nsid w:val="6C1F38A8"/>
    <w:multiLevelType w:val="hybridMultilevel"/>
    <w:tmpl w:val="A40E3E82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0">
    <w:nsid w:val="6C2D3F27"/>
    <w:multiLevelType w:val="hybridMultilevel"/>
    <w:tmpl w:val="D6E817CE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1">
    <w:nsid w:val="6E086D20"/>
    <w:multiLevelType w:val="hybridMultilevel"/>
    <w:tmpl w:val="59C658C2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2">
    <w:nsid w:val="6EDB17F7"/>
    <w:multiLevelType w:val="hybridMultilevel"/>
    <w:tmpl w:val="1DD6E740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3">
    <w:nsid w:val="7192457F"/>
    <w:multiLevelType w:val="hybridMultilevel"/>
    <w:tmpl w:val="BB5E7ADE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4">
    <w:nsid w:val="731C4E4E"/>
    <w:multiLevelType w:val="hybridMultilevel"/>
    <w:tmpl w:val="791ED570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5">
    <w:nsid w:val="735D17BF"/>
    <w:multiLevelType w:val="hybridMultilevel"/>
    <w:tmpl w:val="3F949448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6">
    <w:nsid w:val="750922A6"/>
    <w:multiLevelType w:val="hybridMultilevel"/>
    <w:tmpl w:val="01F67642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7">
    <w:nsid w:val="76E914E7"/>
    <w:multiLevelType w:val="hybridMultilevel"/>
    <w:tmpl w:val="34C6E6C0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8">
    <w:nsid w:val="776958B4"/>
    <w:multiLevelType w:val="hybridMultilevel"/>
    <w:tmpl w:val="6FF44508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9">
    <w:nsid w:val="777354C6"/>
    <w:multiLevelType w:val="hybridMultilevel"/>
    <w:tmpl w:val="EAAEA946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0">
    <w:nsid w:val="782326A6"/>
    <w:multiLevelType w:val="hybridMultilevel"/>
    <w:tmpl w:val="8048E7D2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1">
    <w:nsid w:val="7B4C6523"/>
    <w:multiLevelType w:val="hybridMultilevel"/>
    <w:tmpl w:val="669CC794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2">
    <w:nsid w:val="7CED6208"/>
    <w:multiLevelType w:val="hybridMultilevel"/>
    <w:tmpl w:val="0FDCE92A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3">
    <w:nsid w:val="7D1D25EF"/>
    <w:multiLevelType w:val="hybridMultilevel"/>
    <w:tmpl w:val="FA482A48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4">
    <w:nsid w:val="7D503D54"/>
    <w:multiLevelType w:val="hybridMultilevel"/>
    <w:tmpl w:val="235AB00E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5">
    <w:nsid w:val="7DB42D77"/>
    <w:multiLevelType w:val="hybridMultilevel"/>
    <w:tmpl w:val="B4D85E9E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6">
    <w:nsid w:val="7E682CC5"/>
    <w:multiLevelType w:val="hybridMultilevel"/>
    <w:tmpl w:val="63A08676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7">
    <w:nsid w:val="7EA841DE"/>
    <w:multiLevelType w:val="hybridMultilevel"/>
    <w:tmpl w:val="389C0586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8">
    <w:nsid w:val="7F3268C8"/>
    <w:multiLevelType w:val="hybridMultilevel"/>
    <w:tmpl w:val="3FEE097E"/>
    <w:lvl w:ilvl="0" w:tplc="0DA865CE">
      <w:start w:val="1"/>
      <w:numFmt w:val="bullet"/>
      <w:lvlText w:val="−"/>
      <w:lvlJc w:val="left"/>
      <w:pPr>
        <w:tabs>
          <w:tab w:val="num" w:pos="360"/>
        </w:tabs>
        <w:ind w:left="360" w:hanging="360"/>
      </w:pPr>
      <w:rPr>
        <w:rFonts w:ascii="Bodoni MT" w:hAnsi="Bodoni MT" w:cs="Bodoni MT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9"/>
    <w:lvlOverride w:ilvl="0">
      <w:startOverride w:val="1"/>
    </w:lvlOverride>
  </w:num>
  <w:num w:numId="2">
    <w:abstractNumId w:val="78"/>
  </w:num>
  <w:num w:numId="3">
    <w:abstractNumId w:val="46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8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7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6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8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5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4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7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5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6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0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8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4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7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4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85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6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6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9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0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45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7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64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4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4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9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7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98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8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30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10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10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1">
    <w:abstractNumId w:val="90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2">
    <w:abstractNumId w:val="5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3">
    <w:abstractNumId w:val="7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4">
    <w:abstractNumId w:val="5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5">
    <w:abstractNumId w:val="8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6">
    <w:abstractNumId w:val="10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2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8">
    <w:abstractNumId w:val="58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9">
    <w:abstractNumId w:val="97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0">
    <w:abstractNumId w:val="33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1">
    <w:abstractNumId w:val="4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2">
    <w:abstractNumId w:val="106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3">
    <w:abstractNumId w:val="35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4">
    <w:abstractNumId w:val="27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5">
    <w:abstractNumId w:val="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6">
    <w:abstractNumId w:val="3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7">
    <w:abstractNumId w:val="9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8">
    <w:abstractNumId w:val="75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9">
    <w:abstractNumId w:val="5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0">
    <w:abstractNumId w:val="8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1">
    <w:abstractNumId w:val="10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2">
    <w:abstractNumId w:val="6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3">
    <w:abstractNumId w:val="43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4">
    <w:abstractNumId w:val="94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5">
    <w:abstractNumId w:val="1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6">
    <w:abstractNumId w:val="24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7">
    <w:abstractNumId w:val="25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8">
    <w:abstractNumId w:val="6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9">
    <w:abstractNumId w:val="8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0">
    <w:abstractNumId w:val="5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1">
    <w:abstractNumId w:val="7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2">
    <w:abstractNumId w:val="6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3">
    <w:abstractNumId w:val="7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4">
    <w:abstractNumId w:val="6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5">
    <w:abstractNumId w:val="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6">
    <w:abstractNumId w:val="36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7">
    <w:abstractNumId w:val="23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8">
    <w:abstractNumId w:val="73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9">
    <w:abstractNumId w:val="3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0">
    <w:abstractNumId w:val="4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1">
    <w:abstractNumId w:val="6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2">
    <w:abstractNumId w:val="104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3">
    <w:abstractNumId w:val="95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4">
    <w:abstractNumId w:val="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5">
    <w:abstractNumId w:val="3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6">
    <w:abstractNumId w:val="2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7">
    <w:abstractNumId w:val="2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8">
    <w:abstractNumId w:val="8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9">
    <w:abstractNumId w:val="10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0">
    <w:abstractNumId w:val="93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1">
    <w:abstractNumId w:val="60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2">
    <w:abstractNumId w:val="40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3">
    <w:abstractNumId w:val="96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4">
    <w:abstractNumId w:val="55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5">
    <w:abstractNumId w:val="10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6">
    <w:abstractNumId w:val="8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7">
    <w:abstractNumId w:val="5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8">
    <w:abstractNumId w:val="8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9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0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61065"/>
    <w:rsid w:val="00002B78"/>
    <w:rsid w:val="0006227B"/>
    <w:rsid w:val="000722EB"/>
    <w:rsid w:val="00075F2F"/>
    <w:rsid w:val="000870DF"/>
    <w:rsid w:val="001033EB"/>
    <w:rsid w:val="00113877"/>
    <w:rsid w:val="001A2BE4"/>
    <w:rsid w:val="001D08EB"/>
    <w:rsid w:val="0024130A"/>
    <w:rsid w:val="002D2545"/>
    <w:rsid w:val="002D6520"/>
    <w:rsid w:val="002F07D7"/>
    <w:rsid w:val="003255B0"/>
    <w:rsid w:val="00347CD6"/>
    <w:rsid w:val="00373264"/>
    <w:rsid w:val="00387F85"/>
    <w:rsid w:val="003A23B6"/>
    <w:rsid w:val="003C24F8"/>
    <w:rsid w:val="003C78E4"/>
    <w:rsid w:val="003D6BFE"/>
    <w:rsid w:val="003E1BD2"/>
    <w:rsid w:val="00405240"/>
    <w:rsid w:val="00433439"/>
    <w:rsid w:val="00443FB7"/>
    <w:rsid w:val="004625CF"/>
    <w:rsid w:val="00467F19"/>
    <w:rsid w:val="004703DD"/>
    <w:rsid w:val="00474140"/>
    <w:rsid w:val="004A02F4"/>
    <w:rsid w:val="004D3C88"/>
    <w:rsid w:val="00574D50"/>
    <w:rsid w:val="005E7156"/>
    <w:rsid w:val="00632CEB"/>
    <w:rsid w:val="00664104"/>
    <w:rsid w:val="00706910"/>
    <w:rsid w:val="00715332"/>
    <w:rsid w:val="007543B9"/>
    <w:rsid w:val="00757BC4"/>
    <w:rsid w:val="0078011F"/>
    <w:rsid w:val="00810838"/>
    <w:rsid w:val="00814E86"/>
    <w:rsid w:val="0086386F"/>
    <w:rsid w:val="008C3B73"/>
    <w:rsid w:val="00903EA2"/>
    <w:rsid w:val="009112C3"/>
    <w:rsid w:val="00922C4A"/>
    <w:rsid w:val="009277FE"/>
    <w:rsid w:val="00941B95"/>
    <w:rsid w:val="00942A56"/>
    <w:rsid w:val="009463E3"/>
    <w:rsid w:val="0094722F"/>
    <w:rsid w:val="00973BA7"/>
    <w:rsid w:val="009E15A7"/>
    <w:rsid w:val="00A0298D"/>
    <w:rsid w:val="00A13BD3"/>
    <w:rsid w:val="00A4676A"/>
    <w:rsid w:val="00AA007A"/>
    <w:rsid w:val="00AA504C"/>
    <w:rsid w:val="00AB2680"/>
    <w:rsid w:val="00B36F3B"/>
    <w:rsid w:val="00B37400"/>
    <w:rsid w:val="00BB2600"/>
    <w:rsid w:val="00BB279C"/>
    <w:rsid w:val="00BD0103"/>
    <w:rsid w:val="00BD1633"/>
    <w:rsid w:val="00C05BDA"/>
    <w:rsid w:val="00C16204"/>
    <w:rsid w:val="00C309A6"/>
    <w:rsid w:val="00C75FDF"/>
    <w:rsid w:val="00CD1B44"/>
    <w:rsid w:val="00CD3DDD"/>
    <w:rsid w:val="00D2466C"/>
    <w:rsid w:val="00D61065"/>
    <w:rsid w:val="00D65700"/>
    <w:rsid w:val="00D67024"/>
    <w:rsid w:val="00D75D07"/>
    <w:rsid w:val="00DE3643"/>
    <w:rsid w:val="00DE4EBC"/>
    <w:rsid w:val="00E1641F"/>
    <w:rsid w:val="00E33B4C"/>
    <w:rsid w:val="00E35114"/>
    <w:rsid w:val="00E4796D"/>
    <w:rsid w:val="00EA08C0"/>
    <w:rsid w:val="00EE7FCC"/>
    <w:rsid w:val="00EF3838"/>
    <w:rsid w:val="00F370AC"/>
    <w:rsid w:val="00F54105"/>
    <w:rsid w:val="00F765E6"/>
    <w:rsid w:val="00F80CE1"/>
    <w:rsid w:val="00FA166E"/>
    <w:rsid w:val="00FA338A"/>
    <w:rsid w:val="00FC58D2"/>
    <w:rsid w:val="00FE46C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0" w:unhideWhenUsed="0" w:qFormat="1"/>
    <w:lsdException w:name="Intense Quote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E33B4C"/>
    <w:rPr>
      <w:rFonts w:eastAsiaTheme="minorEastAsia"/>
      <w:lang w:eastAsia="ru-RU"/>
    </w:rPr>
  </w:style>
  <w:style w:type="paragraph" w:styleId="1">
    <w:name w:val="heading 1"/>
    <w:basedOn w:val="a0"/>
    <w:next w:val="a0"/>
    <w:link w:val="10"/>
    <w:qFormat/>
    <w:rsid w:val="00EE7FCC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qFormat/>
    <w:rsid w:val="00EE7FCC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unhideWhenUsed/>
    <w:qFormat/>
    <w:rsid w:val="00EE7FCC"/>
    <w:pPr>
      <w:keepNext/>
      <w:keepLines/>
      <w:spacing w:before="200" w:after="0"/>
      <w:outlineLvl w:val="2"/>
    </w:pPr>
    <w:rPr>
      <w:rFonts w:ascii="Cambria" w:eastAsia="Times New Roman" w:hAnsi="Cambria" w:cs="Times New Roman"/>
      <w:b/>
      <w:bCs/>
      <w:color w:val="4F81BD"/>
      <w:lang w:val="en-US" w:eastAsia="en-US" w:bidi="en-US"/>
    </w:rPr>
  </w:style>
  <w:style w:type="paragraph" w:styleId="4">
    <w:name w:val="heading 4"/>
    <w:basedOn w:val="a0"/>
    <w:next w:val="a0"/>
    <w:link w:val="40"/>
    <w:semiHidden/>
    <w:unhideWhenUsed/>
    <w:qFormat/>
    <w:rsid w:val="00EE7FCC"/>
    <w:pPr>
      <w:keepNext/>
      <w:keepLines/>
      <w:spacing w:before="200" w:after="0"/>
      <w:outlineLvl w:val="3"/>
    </w:pPr>
    <w:rPr>
      <w:rFonts w:ascii="Cambria" w:eastAsia="Times New Roman" w:hAnsi="Cambria" w:cs="Times New Roman"/>
      <w:b/>
      <w:bCs/>
      <w:i/>
      <w:iCs/>
      <w:color w:val="4F81BD"/>
      <w:lang w:val="en-US" w:eastAsia="en-US" w:bidi="en-US"/>
    </w:rPr>
  </w:style>
  <w:style w:type="paragraph" w:styleId="5">
    <w:name w:val="heading 5"/>
    <w:basedOn w:val="a0"/>
    <w:next w:val="a0"/>
    <w:link w:val="50"/>
    <w:qFormat/>
    <w:rsid w:val="00EE7FCC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semiHidden/>
    <w:unhideWhenUsed/>
    <w:qFormat/>
    <w:rsid w:val="00EE7FCC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</w:rPr>
  </w:style>
  <w:style w:type="paragraph" w:styleId="7">
    <w:name w:val="heading 7"/>
    <w:basedOn w:val="a0"/>
    <w:next w:val="a0"/>
    <w:link w:val="70"/>
    <w:semiHidden/>
    <w:unhideWhenUsed/>
    <w:qFormat/>
    <w:rsid w:val="00EE7FCC"/>
    <w:pPr>
      <w:keepNext/>
      <w:keepLines/>
      <w:spacing w:before="200" w:after="0"/>
      <w:outlineLvl w:val="6"/>
    </w:pPr>
    <w:rPr>
      <w:rFonts w:ascii="Cambria" w:eastAsia="Times New Roman" w:hAnsi="Cambria" w:cs="Times New Roman"/>
      <w:i/>
      <w:iCs/>
      <w:color w:val="404040"/>
      <w:lang w:val="en-US" w:eastAsia="en-US" w:bidi="en-US"/>
    </w:rPr>
  </w:style>
  <w:style w:type="paragraph" w:styleId="8">
    <w:name w:val="heading 8"/>
    <w:basedOn w:val="a0"/>
    <w:next w:val="a0"/>
    <w:link w:val="80"/>
    <w:qFormat/>
    <w:rsid w:val="00EE7FCC"/>
    <w:pPr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styleId="9">
    <w:name w:val="heading 9"/>
    <w:basedOn w:val="a0"/>
    <w:next w:val="a0"/>
    <w:link w:val="90"/>
    <w:semiHidden/>
    <w:unhideWhenUsed/>
    <w:qFormat/>
    <w:rsid w:val="00EE7FCC"/>
    <w:pPr>
      <w:keepNext/>
      <w:keepLines/>
      <w:spacing w:before="200" w:after="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  <w:lang w:val="en-US" w:eastAsia="en-US" w:bidi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 Spacing"/>
    <w:link w:val="a5"/>
    <w:qFormat/>
    <w:rsid w:val="00E33B4C"/>
    <w:pPr>
      <w:spacing w:after="0" w:line="240" w:lineRule="auto"/>
    </w:pPr>
    <w:rPr>
      <w:rFonts w:eastAsiaTheme="minorEastAsia"/>
      <w:lang w:eastAsia="ru-RU"/>
    </w:rPr>
  </w:style>
  <w:style w:type="paragraph" w:styleId="a6">
    <w:name w:val="List Paragraph"/>
    <w:basedOn w:val="a0"/>
    <w:link w:val="a7"/>
    <w:uiPriority w:val="99"/>
    <w:qFormat/>
    <w:rsid w:val="00E33B4C"/>
    <w:pPr>
      <w:ind w:left="720"/>
      <w:contextualSpacing/>
    </w:pPr>
  </w:style>
  <w:style w:type="paragraph" w:customStyle="1" w:styleId="Standard">
    <w:name w:val="Standard"/>
    <w:rsid w:val="00E33B4C"/>
    <w:pPr>
      <w:suppressAutoHyphens/>
      <w:autoSpaceDN w:val="0"/>
      <w:spacing w:after="0" w:line="240" w:lineRule="auto"/>
    </w:pPr>
    <w:rPr>
      <w:rFonts w:ascii="Arial" w:eastAsia="SimSun" w:hAnsi="Arial" w:cs="Mangal"/>
      <w:kern w:val="3"/>
      <w:sz w:val="24"/>
      <w:szCs w:val="24"/>
      <w:lang w:eastAsia="zh-CN" w:bidi="hi-IN"/>
    </w:rPr>
  </w:style>
  <w:style w:type="character" w:customStyle="1" w:styleId="Zag11">
    <w:name w:val="Zag_11"/>
    <w:uiPriority w:val="99"/>
    <w:rsid w:val="00E33B4C"/>
  </w:style>
  <w:style w:type="character" w:customStyle="1" w:styleId="apple-converted-space">
    <w:name w:val="apple-converted-space"/>
    <w:basedOn w:val="a1"/>
    <w:rsid w:val="00E33B4C"/>
  </w:style>
  <w:style w:type="table" w:styleId="a8">
    <w:name w:val="Table Grid"/>
    <w:basedOn w:val="a2"/>
    <w:rsid w:val="00E33B4C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Strong"/>
    <w:basedOn w:val="a1"/>
    <w:qFormat/>
    <w:rsid w:val="00E33B4C"/>
    <w:rPr>
      <w:b/>
      <w:bCs/>
    </w:rPr>
  </w:style>
  <w:style w:type="character" w:styleId="aa">
    <w:name w:val="Emphasis"/>
    <w:basedOn w:val="a1"/>
    <w:uiPriority w:val="20"/>
    <w:qFormat/>
    <w:rsid w:val="00E33B4C"/>
    <w:rPr>
      <w:i/>
      <w:iCs/>
    </w:rPr>
  </w:style>
  <w:style w:type="paragraph" w:styleId="ab">
    <w:name w:val="footnote text"/>
    <w:aliases w:val="Знак6,F1"/>
    <w:basedOn w:val="a0"/>
    <w:link w:val="ac"/>
    <w:rsid w:val="00D65700"/>
    <w:pPr>
      <w:spacing w:after="0" w:line="240" w:lineRule="auto"/>
    </w:pPr>
    <w:rPr>
      <w:rFonts w:ascii="Calibri" w:eastAsia="Calibri" w:hAnsi="Calibri" w:cs="Calibri"/>
      <w:sz w:val="20"/>
      <w:szCs w:val="20"/>
      <w:lang w:eastAsia="en-US"/>
    </w:rPr>
  </w:style>
  <w:style w:type="character" w:customStyle="1" w:styleId="ac">
    <w:name w:val="Текст сноски Знак"/>
    <w:aliases w:val="Знак6 Знак,F1 Знак"/>
    <w:basedOn w:val="a1"/>
    <w:link w:val="ab"/>
    <w:rsid w:val="00D65700"/>
    <w:rPr>
      <w:rFonts w:ascii="Calibri" w:eastAsia="Calibri" w:hAnsi="Calibri" w:cs="Calibri"/>
      <w:sz w:val="20"/>
      <w:szCs w:val="20"/>
    </w:rPr>
  </w:style>
  <w:style w:type="paragraph" w:styleId="ad">
    <w:name w:val="Normal (Web)"/>
    <w:basedOn w:val="a0"/>
    <w:rsid w:val="008C3B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sh041e0431044b0447043d044b0439char1">
    <w:name w:val="dash041e_0431_044b_0447_043d_044b_0439__char1"/>
    <w:basedOn w:val="a1"/>
    <w:rsid w:val="008C3B7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rsid w:val="008C3B7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e">
    <w:name w:val="А_основной"/>
    <w:basedOn w:val="a0"/>
    <w:link w:val="af"/>
    <w:qFormat/>
    <w:rsid w:val="008C3B73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  <w:lang w:eastAsia="en-US"/>
    </w:rPr>
  </w:style>
  <w:style w:type="character" w:customStyle="1" w:styleId="af">
    <w:name w:val="А_основной Знак"/>
    <w:basedOn w:val="a1"/>
    <w:link w:val="ae"/>
    <w:rsid w:val="008C3B73"/>
    <w:rPr>
      <w:rFonts w:ascii="Times New Roman" w:eastAsia="Calibri" w:hAnsi="Times New Roman" w:cs="Times New Roman"/>
      <w:sz w:val="28"/>
      <w:szCs w:val="28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1"/>
    <w:rsid w:val="008C3B7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0">
    <w:name w:val="Body Text"/>
    <w:basedOn w:val="a0"/>
    <w:link w:val="af1"/>
    <w:rsid w:val="008C3B73"/>
    <w:pPr>
      <w:spacing w:after="120"/>
    </w:pPr>
    <w:rPr>
      <w:rFonts w:ascii="Calibri" w:eastAsia="Calibri" w:hAnsi="Calibri" w:cs="Times New Roman"/>
      <w:lang w:eastAsia="en-US"/>
    </w:rPr>
  </w:style>
  <w:style w:type="character" w:customStyle="1" w:styleId="af1">
    <w:name w:val="Основной текст Знак"/>
    <w:basedOn w:val="a1"/>
    <w:link w:val="af0"/>
    <w:rsid w:val="008C3B73"/>
    <w:rPr>
      <w:rFonts w:ascii="Calibri" w:eastAsia="Calibri" w:hAnsi="Calibri" w:cs="Times New Roman"/>
    </w:rPr>
  </w:style>
  <w:style w:type="paragraph" w:customStyle="1" w:styleId="Abstract">
    <w:name w:val="Abstract"/>
    <w:basedOn w:val="a0"/>
    <w:link w:val="Abstract0"/>
    <w:rsid w:val="008C3B73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 w:cs="Times New Roman"/>
      <w:sz w:val="28"/>
      <w:szCs w:val="28"/>
    </w:rPr>
  </w:style>
  <w:style w:type="character" w:customStyle="1" w:styleId="Abstract0">
    <w:name w:val="Abstract Знак"/>
    <w:link w:val="Abstract"/>
    <w:rsid w:val="008C3B73"/>
    <w:rPr>
      <w:rFonts w:ascii="Times New Roman" w:eastAsia="@Arial Unicode MS" w:hAnsi="Times New Roman" w:cs="Times New Roman"/>
      <w:sz w:val="28"/>
      <w:szCs w:val="28"/>
      <w:lang w:eastAsia="ru-RU"/>
    </w:rPr>
  </w:style>
  <w:style w:type="character" w:customStyle="1" w:styleId="a7">
    <w:name w:val="Абзац списка Знак"/>
    <w:link w:val="a6"/>
    <w:uiPriority w:val="99"/>
    <w:locked/>
    <w:rsid w:val="008C3B73"/>
    <w:rPr>
      <w:rFonts w:eastAsiaTheme="minorEastAsia"/>
      <w:lang w:eastAsia="ru-RU"/>
    </w:rPr>
  </w:style>
  <w:style w:type="paragraph" w:customStyle="1" w:styleId="a">
    <w:name w:val="НОМЕРА"/>
    <w:basedOn w:val="ad"/>
    <w:link w:val="af2"/>
    <w:qFormat/>
    <w:rsid w:val="008C3B73"/>
    <w:pPr>
      <w:numPr>
        <w:numId w:val="1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2">
    <w:name w:val="НОМЕРА Знак"/>
    <w:link w:val="a"/>
    <w:rsid w:val="008C3B73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WW8Num1z2">
    <w:name w:val="WW8Num1z2"/>
    <w:rsid w:val="008C3B73"/>
  </w:style>
  <w:style w:type="character" w:styleId="af3">
    <w:name w:val="Hyperlink"/>
    <w:basedOn w:val="a1"/>
    <w:uiPriority w:val="99"/>
    <w:rsid w:val="002D2545"/>
    <w:rPr>
      <w:color w:val="0000FF"/>
      <w:u w:val="single"/>
    </w:rPr>
  </w:style>
  <w:style w:type="character" w:customStyle="1" w:styleId="10">
    <w:name w:val="Заголовок 1 Знак"/>
    <w:basedOn w:val="a1"/>
    <w:link w:val="1"/>
    <w:rsid w:val="00EE7FCC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1"/>
    <w:link w:val="2"/>
    <w:rsid w:val="00EE7FCC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rsid w:val="00EE7FCC"/>
    <w:rPr>
      <w:rFonts w:ascii="Cambria" w:eastAsia="Times New Roman" w:hAnsi="Cambria" w:cs="Times New Roman"/>
      <w:b/>
      <w:bCs/>
      <w:color w:val="4F81BD"/>
      <w:lang w:val="en-US" w:bidi="en-US"/>
    </w:rPr>
  </w:style>
  <w:style w:type="character" w:customStyle="1" w:styleId="40">
    <w:name w:val="Заголовок 4 Знак"/>
    <w:basedOn w:val="a1"/>
    <w:link w:val="4"/>
    <w:semiHidden/>
    <w:rsid w:val="00EE7FCC"/>
    <w:rPr>
      <w:rFonts w:ascii="Cambria" w:eastAsia="Times New Roman" w:hAnsi="Cambria" w:cs="Times New Roman"/>
      <w:b/>
      <w:bCs/>
      <w:i/>
      <w:iCs/>
      <w:color w:val="4F81BD"/>
      <w:lang w:val="en-US" w:bidi="en-US"/>
    </w:rPr>
  </w:style>
  <w:style w:type="character" w:customStyle="1" w:styleId="50">
    <w:name w:val="Заголовок 5 Знак"/>
    <w:basedOn w:val="a1"/>
    <w:link w:val="5"/>
    <w:rsid w:val="00EE7FCC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semiHidden/>
    <w:rsid w:val="00EE7FCC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1"/>
    <w:link w:val="7"/>
    <w:semiHidden/>
    <w:rsid w:val="00EE7FCC"/>
    <w:rPr>
      <w:rFonts w:ascii="Cambria" w:eastAsia="Times New Roman" w:hAnsi="Cambria" w:cs="Times New Roman"/>
      <w:i/>
      <w:iCs/>
      <w:color w:val="404040"/>
      <w:lang w:val="en-US" w:bidi="en-US"/>
    </w:rPr>
  </w:style>
  <w:style w:type="character" w:customStyle="1" w:styleId="80">
    <w:name w:val="Заголовок 8 Знак"/>
    <w:basedOn w:val="a1"/>
    <w:link w:val="8"/>
    <w:rsid w:val="00EE7FCC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1"/>
    <w:link w:val="9"/>
    <w:semiHidden/>
    <w:rsid w:val="00EE7FCC"/>
    <w:rPr>
      <w:rFonts w:ascii="Cambria" w:eastAsia="Times New Roman" w:hAnsi="Cambria" w:cs="Times New Roman"/>
      <w:i/>
      <w:iCs/>
      <w:color w:val="404040"/>
      <w:sz w:val="20"/>
      <w:szCs w:val="20"/>
      <w:lang w:val="en-US" w:bidi="en-US"/>
    </w:rPr>
  </w:style>
  <w:style w:type="character" w:customStyle="1" w:styleId="af4">
    <w:name w:val="Основной текст_"/>
    <w:basedOn w:val="a1"/>
    <w:link w:val="21"/>
    <w:rsid w:val="00EE7FCC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paragraph" w:customStyle="1" w:styleId="21">
    <w:name w:val="Основной текст2"/>
    <w:basedOn w:val="a0"/>
    <w:link w:val="af4"/>
    <w:rsid w:val="00EE7FCC"/>
    <w:pPr>
      <w:shd w:val="clear" w:color="auto" w:fill="FFFFFF"/>
      <w:spacing w:after="0" w:line="274" w:lineRule="exact"/>
      <w:ind w:hanging="360"/>
      <w:jc w:val="both"/>
    </w:pPr>
    <w:rPr>
      <w:rFonts w:ascii="Times New Roman" w:eastAsia="Times New Roman" w:hAnsi="Times New Roman" w:cs="Times New Roman"/>
      <w:sz w:val="23"/>
      <w:szCs w:val="23"/>
      <w:lang w:eastAsia="en-US"/>
    </w:rPr>
  </w:style>
  <w:style w:type="paragraph" w:styleId="af5">
    <w:name w:val="Balloon Text"/>
    <w:basedOn w:val="a0"/>
    <w:link w:val="af6"/>
    <w:semiHidden/>
    <w:unhideWhenUsed/>
    <w:rsid w:val="00EE7FCC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af6">
    <w:name w:val="Текст выноски Знак"/>
    <w:basedOn w:val="a1"/>
    <w:link w:val="af5"/>
    <w:semiHidden/>
    <w:rsid w:val="00EE7FCC"/>
    <w:rPr>
      <w:rFonts w:ascii="Tahoma" w:eastAsia="Times New Roman" w:hAnsi="Tahoma" w:cs="Tahoma"/>
      <w:sz w:val="16"/>
      <w:szCs w:val="16"/>
      <w:lang w:eastAsia="ru-RU"/>
    </w:rPr>
  </w:style>
  <w:style w:type="paragraph" w:styleId="22">
    <w:name w:val="Body Text 2"/>
    <w:basedOn w:val="a0"/>
    <w:link w:val="23"/>
    <w:rsid w:val="00EE7FCC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3">
    <w:name w:val="Основной текст 2 Знак"/>
    <w:basedOn w:val="a1"/>
    <w:link w:val="22"/>
    <w:rsid w:val="00EE7FC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7">
    <w:name w:val="Plain Text"/>
    <w:basedOn w:val="a0"/>
    <w:link w:val="af8"/>
    <w:rsid w:val="00EE7FCC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f8">
    <w:name w:val="Текст Знак"/>
    <w:basedOn w:val="a1"/>
    <w:link w:val="af7"/>
    <w:rsid w:val="00EE7FCC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Style1">
    <w:name w:val="Style1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tyle2">
    <w:name w:val="Style2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tyle3">
    <w:name w:val="Style3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FontStyle11">
    <w:name w:val="Font Style11"/>
    <w:basedOn w:val="a1"/>
    <w:uiPriority w:val="99"/>
    <w:rsid w:val="00EE7FCC"/>
    <w:rPr>
      <w:rFonts w:ascii="Times New Roman" w:hAnsi="Times New Roman" w:cs="Times New Roman"/>
      <w:b/>
      <w:bCs/>
      <w:sz w:val="30"/>
      <w:szCs w:val="30"/>
    </w:rPr>
  </w:style>
  <w:style w:type="character" w:customStyle="1" w:styleId="FontStyle12">
    <w:name w:val="Font Style12"/>
    <w:basedOn w:val="a1"/>
    <w:uiPriority w:val="99"/>
    <w:rsid w:val="00EE7FCC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13">
    <w:name w:val="Font Style13"/>
    <w:basedOn w:val="a1"/>
    <w:uiPriority w:val="99"/>
    <w:rsid w:val="00EE7FCC"/>
    <w:rPr>
      <w:rFonts w:ascii="Times New Roman" w:hAnsi="Times New Roman" w:cs="Times New Roman"/>
      <w:sz w:val="26"/>
      <w:szCs w:val="26"/>
    </w:rPr>
  </w:style>
  <w:style w:type="character" w:styleId="af9">
    <w:name w:val="footnote reference"/>
    <w:basedOn w:val="a1"/>
    <w:rsid w:val="00EE7FCC"/>
    <w:rPr>
      <w:vertAlign w:val="superscript"/>
    </w:rPr>
  </w:style>
  <w:style w:type="character" w:customStyle="1" w:styleId="24">
    <w:name w:val="Основной текст (2)_"/>
    <w:basedOn w:val="a1"/>
    <w:link w:val="25"/>
    <w:rsid w:val="00EE7FCC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paragraph" w:customStyle="1" w:styleId="25">
    <w:name w:val="Основной текст (2)"/>
    <w:basedOn w:val="a0"/>
    <w:link w:val="24"/>
    <w:rsid w:val="00EE7FCC"/>
    <w:pPr>
      <w:shd w:val="clear" w:color="auto" w:fill="FFFFFF"/>
      <w:spacing w:after="0" w:line="274" w:lineRule="exact"/>
      <w:ind w:hanging="360"/>
      <w:jc w:val="center"/>
    </w:pPr>
    <w:rPr>
      <w:rFonts w:ascii="Times New Roman" w:eastAsia="Times New Roman" w:hAnsi="Times New Roman" w:cs="Times New Roman"/>
      <w:sz w:val="23"/>
      <w:szCs w:val="23"/>
      <w:lang w:eastAsia="en-US"/>
    </w:rPr>
  </w:style>
  <w:style w:type="character" w:customStyle="1" w:styleId="31">
    <w:name w:val="Основной текст (3)_"/>
    <w:basedOn w:val="a1"/>
    <w:link w:val="32"/>
    <w:rsid w:val="00EE7FCC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paragraph" w:customStyle="1" w:styleId="32">
    <w:name w:val="Основной текст (3)"/>
    <w:basedOn w:val="a0"/>
    <w:link w:val="31"/>
    <w:rsid w:val="00EE7FCC"/>
    <w:pPr>
      <w:shd w:val="clear" w:color="auto" w:fill="FFFFFF"/>
      <w:spacing w:before="240" w:after="60" w:line="0" w:lineRule="atLeast"/>
      <w:jc w:val="center"/>
    </w:pPr>
    <w:rPr>
      <w:rFonts w:ascii="Times New Roman" w:eastAsia="Times New Roman" w:hAnsi="Times New Roman" w:cs="Times New Roman"/>
      <w:sz w:val="23"/>
      <w:szCs w:val="23"/>
      <w:lang w:eastAsia="en-US"/>
    </w:rPr>
  </w:style>
  <w:style w:type="character" w:customStyle="1" w:styleId="afa">
    <w:name w:val="Основной текст + Полужирный;Курсив"/>
    <w:basedOn w:val="af4"/>
    <w:rsid w:val="00EE7FCC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23"/>
      <w:szCs w:val="23"/>
      <w:shd w:val="clear" w:color="auto" w:fill="FFFFFF"/>
    </w:rPr>
  </w:style>
  <w:style w:type="character" w:customStyle="1" w:styleId="12pt">
    <w:name w:val="Основной текст + 12 pt;Курсив"/>
    <w:basedOn w:val="af4"/>
    <w:rsid w:val="00EE7FC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4"/>
      <w:szCs w:val="24"/>
      <w:shd w:val="clear" w:color="auto" w:fill="FFFFFF"/>
    </w:rPr>
  </w:style>
  <w:style w:type="character" w:customStyle="1" w:styleId="26">
    <w:name w:val="Заголовок №2_"/>
    <w:basedOn w:val="a1"/>
    <w:link w:val="27"/>
    <w:rsid w:val="00EE7FCC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paragraph" w:customStyle="1" w:styleId="27">
    <w:name w:val="Заголовок №2"/>
    <w:basedOn w:val="a0"/>
    <w:link w:val="26"/>
    <w:rsid w:val="00EE7FCC"/>
    <w:pPr>
      <w:shd w:val="clear" w:color="auto" w:fill="FFFFFF"/>
      <w:spacing w:before="60" w:after="60" w:line="0" w:lineRule="atLeast"/>
      <w:outlineLvl w:val="1"/>
    </w:pPr>
    <w:rPr>
      <w:rFonts w:ascii="Times New Roman" w:eastAsia="Times New Roman" w:hAnsi="Times New Roman" w:cs="Times New Roman"/>
      <w:sz w:val="23"/>
      <w:szCs w:val="23"/>
      <w:lang w:eastAsia="en-US"/>
    </w:rPr>
  </w:style>
  <w:style w:type="character" w:customStyle="1" w:styleId="11">
    <w:name w:val="Основной текст1"/>
    <w:basedOn w:val="af4"/>
    <w:rsid w:val="00EE7FC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3"/>
      <w:szCs w:val="23"/>
      <w:shd w:val="clear" w:color="auto" w:fill="FFFFFF"/>
    </w:rPr>
  </w:style>
  <w:style w:type="character" w:customStyle="1" w:styleId="33">
    <w:name w:val="Основной текст (3) + Не полужирный;Не курсив"/>
    <w:basedOn w:val="31"/>
    <w:rsid w:val="00EE7FCC"/>
    <w:rPr>
      <w:rFonts w:ascii="Times New Roman" w:eastAsia="Times New Roman" w:hAnsi="Times New Roman" w:cs="Times New Roman"/>
      <w:b/>
      <w:bCs/>
      <w:i/>
      <w:iCs/>
      <w:sz w:val="23"/>
      <w:szCs w:val="23"/>
      <w:shd w:val="clear" w:color="auto" w:fill="FFFFFF"/>
    </w:rPr>
  </w:style>
  <w:style w:type="character" w:customStyle="1" w:styleId="12">
    <w:name w:val="Заголовок №1_"/>
    <w:basedOn w:val="a1"/>
    <w:link w:val="13"/>
    <w:rsid w:val="00EE7FCC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paragraph" w:customStyle="1" w:styleId="13">
    <w:name w:val="Заголовок №1"/>
    <w:basedOn w:val="a0"/>
    <w:link w:val="12"/>
    <w:rsid w:val="00EE7FCC"/>
    <w:pPr>
      <w:shd w:val="clear" w:color="auto" w:fill="FFFFFF"/>
      <w:spacing w:after="0" w:line="278" w:lineRule="exact"/>
      <w:ind w:hanging="360"/>
      <w:jc w:val="both"/>
      <w:outlineLvl w:val="0"/>
    </w:pPr>
    <w:rPr>
      <w:rFonts w:ascii="Times New Roman" w:eastAsia="Times New Roman" w:hAnsi="Times New Roman" w:cs="Times New Roman"/>
      <w:sz w:val="23"/>
      <w:szCs w:val="23"/>
      <w:lang w:eastAsia="en-US"/>
    </w:rPr>
  </w:style>
  <w:style w:type="character" w:customStyle="1" w:styleId="-1pt">
    <w:name w:val="Основной текст + Интервал -1 pt"/>
    <w:basedOn w:val="af4"/>
    <w:rsid w:val="00EE7FC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20"/>
      <w:sz w:val="23"/>
      <w:szCs w:val="23"/>
      <w:shd w:val="clear" w:color="auto" w:fill="FFFFFF"/>
    </w:rPr>
  </w:style>
  <w:style w:type="character" w:customStyle="1" w:styleId="1135pt">
    <w:name w:val="Заголовок №1 + 13;5 pt;Не полужирный"/>
    <w:basedOn w:val="12"/>
    <w:rsid w:val="00EE7FC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27"/>
      <w:szCs w:val="27"/>
      <w:shd w:val="clear" w:color="auto" w:fill="FFFFFF"/>
    </w:rPr>
  </w:style>
  <w:style w:type="character" w:customStyle="1" w:styleId="afb">
    <w:name w:val="Подпись к таблице_"/>
    <w:basedOn w:val="a1"/>
    <w:rsid w:val="00EE7FC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4"/>
      <w:szCs w:val="24"/>
    </w:rPr>
  </w:style>
  <w:style w:type="character" w:customStyle="1" w:styleId="afc">
    <w:name w:val="Подпись к таблице"/>
    <w:basedOn w:val="afb"/>
    <w:rsid w:val="00EE7FC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4"/>
      <w:szCs w:val="24"/>
      <w:u w:val="single"/>
    </w:rPr>
  </w:style>
  <w:style w:type="character" w:customStyle="1" w:styleId="41">
    <w:name w:val="Основной текст (4)_"/>
    <w:basedOn w:val="a1"/>
    <w:link w:val="42"/>
    <w:rsid w:val="00EE7FCC"/>
    <w:rPr>
      <w:rFonts w:ascii="Times New Roman" w:eastAsia="Times New Roman" w:hAnsi="Times New Roman" w:cs="Times New Roman"/>
      <w:sz w:val="24"/>
      <w:szCs w:val="24"/>
      <w:shd w:val="clear" w:color="auto" w:fill="FFFFFF"/>
    </w:rPr>
  </w:style>
  <w:style w:type="paragraph" w:customStyle="1" w:styleId="42">
    <w:name w:val="Основной текст (4)"/>
    <w:basedOn w:val="a0"/>
    <w:link w:val="41"/>
    <w:rsid w:val="00EE7FCC"/>
    <w:pP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49pt">
    <w:name w:val="Основной текст (4) + 9 pt;Курсив;Малые прописные"/>
    <w:basedOn w:val="41"/>
    <w:rsid w:val="00EE7FCC"/>
    <w:rPr>
      <w:rFonts w:ascii="Times New Roman" w:eastAsia="Times New Roman" w:hAnsi="Times New Roman" w:cs="Times New Roman"/>
      <w:i/>
      <w:iCs/>
      <w:smallCaps/>
      <w:sz w:val="18"/>
      <w:szCs w:val="18"/>
      <w:shd w:val="clear" w:color="auto" w:fill="FFFFFF"/>
    </w:rPr>
  </w:style>
  <w:style w:type="character" w:customStyle="1" w:styleId="65pt1pt">
    <w:name w:val="Основной текст + 6;5 pt;Курсив;Интервал 1 pt"/>
    <w:basedOn w:val="af4"/>
    <w:rsid w:val="00EE7FC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20"/>
      <w:sz w:val="13"/>
      <w:szCs w:val="13"/>
      <w:shd w:val="clear" w:color="auto" w:fill="FFFFFF"/>
    </w:rPr>
  </w:style>
  <w:style w:type="character" w:customStyle="1" w:styleId="51">
    <w:name w:val="Основной текст (5)_"/>
    <w:basedOn w:val="a1"/>
    <w:link w:val="52"/>
    <w:rsid w:val="00EE7FCC"/>
    <w:rPr>
      <w:rFonts w:ascii="Batang" w:eastAsia="Batang" w:hAnsi="Batang" w:cs="Batang"/>
      <w:sz w:val="8"/>
      <w:szCs w:val="8"/>
      <w:shd w:val="clear" w:color="auto" w:fill="FFFFFF"/>
    </w:rPr>
  </w:style>
  <w:style w:type="paragraph" w:customStyle="1" w:styleId="52">
    <w:name w:val="Основной текст (5)"/>
    <w:basedOn w:val="a0"/>
    <w:link w:val="51"/>
    <w:rsid w:val="00EE7FCC"/>
    <w:pPr>
      <w:shd w:val="clear" w:color="auto" w:fill="FFFFFF"/>
      <w:spacing w:after="0" w:line="0" w:lineRule="atLeast"/>
    </w:pPr>
    <w:rPr>
      <w:rFonts w:ascii="Batang" w:eastAsia="Batang" w:hAnsi="Batang" w:cs="Batang"/>
      <w:sz w:val="8"/>
      <w:szCs w:val="8"/>
      <w:lang w:eastAsia="en-US"/>
    </w:rPr>
  </w:style>
  <w:style w:type="character" w:customStyle="1" w:styleId="61">
    <w:name w:val="Основной текст (6)_"/>
    <w:basedOn w:val="a1"/>
    <w:link w:val="62"/>
    <w:rsid w:val="00EE7FCC"/>
    <w:rPr>
      <w:rFonts w:ascii="Batang" w:eastAsia="Batang" w:hAnsi="Batang" w:cs="Batang"/>
      <w:sz w:val="8"/>
      <w:szCs w:val="8"/>
      <w:shd w:val="clear" w:color="auto" w:fill="FFFFFF"/>
    </w:rPr>
  </w:style>
  <w:style w:type="paragraph" w:customStyle="1" w:styleId="62">
    <w:name w:val="Основной текст (6)"/>
    <w:basedOn w:val="a0"/>
    <w:link w:val="61"/>
    <w:rsid w:val="00EE7FCC"/>
    <w:pPr>
      <w:shd w:val="clear" w:color="auto" w:fill="FFFFFF"/>
      <w:spacing w:after="0" w:line="0" w:lineRule="atLeast"/>
    </w:pPr>
    <w:rPr>
      <w:rFonts w:ascii="Batang" w:eastAsia="Batang" w:hAnsi="Batang" w:cs="Batang"/>
      <w:sz w:val="8"/>
      <w:szCs w:val="8"/>
      <w:lang w:eastAsia="en-US"/>
    </w:rPr>
  </w:style>
  <w:style w:type="paragraph" w:customStyle="1" w:styleId="Style4">
    <w:name w:val="Style4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hAnsi="Century Schoolbook"/>
      <w:sz w:val="24"/>
      <w:szCs w:val="24"/>
    </w:rPr>
  </w:style>
  <w:style w:type="paragraph" w:customStyle="1" w:styleId="Style18">
    <w:name w:val="Style18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hAnsi="Century Schoolbook"/>
      <w:sz w:val="24"/>
      <w:szCs w:val="24"/>
    </w:rPr>
  </w:style>
  <w:style w:type="paragraph" w:customStyle="1" w:styleId="Style19">
    <w:name w:val="Style19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hAnsi="Century Schoolbook"/>
      <w:sz w:val="24"/>
      <w:szCs w:val="24"/>
    </w:rPr>
  </w:style>
  <w:style w:type="paragraph" w:customStyle="1" w:styleId="Style20">
    <w:name w:val="Style20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hAnsi="Century Schoolbook"/>
      <w:sz w:val="24"/>
      <w:szCs w:val="24"/>
    </w:rPr>
  </w:style>
  <w:style w:type="paragraph" w:customStyle="1" w:styleId="Style21">
    <w:name w:val="Style21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hAnsi="Century Schoolbook"/>
      <w:sz w:val="24"/>
      <w:szCs w:val="24"/>
    </w:rPr>
  </w:style>
  <w:style w:type="character" w:customStyle="1" w:styleId="FontStyle25">
    <w:name w:val="Font Style25"/>
    <w:basedOn w:val="a1"/>
    <w:uiPriority w:val="99"/>
    <w:rsid w:val="00EE7FCC"/>
    <w:rPr>
      <w:rFonts w:ascii="Century Schoolbook" w:hAnsi="Century Schoolbook" w:cs="Century Schoolbook"/>
      <w:b/>
      <w:bCs/>
      <w:sz w:val="18"/>
      <w:szCs w:val="18"/>
    </w:rPr>
  </w:style>
  <w:style w:type="character" w:customStyle="1" w:styleId="FontStyle27">
    <w:name w:val="Font Style27"/>
    <w:basedOn w:val="a1"/>
    <w:uiPriority w:val="99"/>
    <w:rsid w:val="00EE7FCC"/>
    <w:rPr>
      <w:rFonts w:ascii="Arial" w:hAnsi="Arial" w:cs="Arial"/>
      <w:b/>
      <w:bCs/>
      <w:sz w:val="26"/>
      <w:szCs w:val="26"/>
    </w:rPr>
  </w:style>
  <w:style w:type="character" w:customStyle="1" w:styleId="FontStyle28">
    <w:name w:val="Font Style28"/>
    <w:basedOn w:val="a1"/>
    <w:uiPriority w:val="99"/>
    <w:rsid w:val="00EE7FCC"/>
    <w:rPr>
      <w:rFonts w:ascii="Arial" w:hAnsi="Arial" w:cs="Arial"/>
      <w:sz w:val="18"/>
      <w:szCs w:val="18"/>
    </w:rPr>
  </w:style>
  <w:style w:type="character" w:customStyle="1" w:styleId="FontStyle30">
    <w:name w:val="Font Style30"/>
    <w:basedOn w:val="a1"/>
    <w:uiPriority w:val="99"/>
    <w:rsid w:val="00EE7FCC"/>
    <w:rPr>
      <w:rFonts w:ascii="Century Schoolbook" w:hAnsi="Century Schoolbook" w:cs="Century Schoolbook"/>
      <w:sz w:val="18"/>
      <w:szCs w:val="18"/>
    </w:rPr>
  </w:style>
  <w:style w:type="character" w:customStyle="1" w:styleId="FontStyle31">
    <w:name w:val="Font Style31"/>
    <w:basedOn w:val="a1"/>
    <w:uiPriority w:val="99"/>
    <w:rsid w:val="00EE7FCC"/>
    <w:rPr>
      <w:rFonts w:ascii="Arial" w:hAnsi="Arial" w:cs="Arial"/>
      <w:b/>
      <w:bCs/>
      <w:sz w:val="18"/>
      <w:szCs w:val="18"/>
    </w:rPr>
  </w:style>
  <w:style w:type="paragraph" w:customStyle="1" w:styleId="Style7">
    <w:name w:val="Style7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hAnsi="Century Schoolbook"/>
      <w:sz w:val="24"/>
      <w:szCs w:val="24"/>
    </w:rPr>
  </w:style>
  <w:style w:type="paragraph" w:customStyle="1" w:styleId="Style8">
    <w:name w:val="Style8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62" w:lineRule="exact"/>
      <w:jc w:val="both"/>
    </w:pPr>
    <w:rPr>
      <w:rFonts w:ascii="Century Schoolbook" w:hAnsi="Century Schoolbook"/>
      <w:sz w:val="24"/>
      <w:szCs w:val="24"/>
    </w:rPr>
  </w:style>
  <w:style w:type="paragraph" w:customStyle="1" w:styleId="Style12">
    <w:name w:val="Style12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exact"/>
      <w:jc w:val="right"/>
    </w:pPr>
    <w:rPr>
      <w:rFonts w:ascii="Century Schoolbook" w:hAnsi="Century Schoolbook"/>
      <w:sz w:val="24"/>
      <w:szCs w:val="24"/>
    </w:rPr>
  </w:style>
  <w:style w:type="paragraph" w:customStyle="1" w:styleId="Style13">
    <w:name w:val="Style13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hAnsi="Century Schoolbook"/>
      <w:sz w:val="24"/>
      <w:szCs w:val="24"/>
    </w:rPr>
  </w:style>
  <w:style w:type="paragraph" w:customStyle="1" w:styleId="Style14">
    <w:name w:val="Style14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35" w:lineRule="exact"/>
      <w:ind w:hanging="341"/>
    </w:pPr>
    <w:rPr>
      <w:rFonts w:ascii="Century Schoolbook" w:hAnsi="Century Schoolbook"/>
      <w:sz w:val="24"/>
      <w:szCs w:val="24"/>
    </w:rPr>
  </w:style>
  <w:style w:type="paragraph" w:customStyle="1" w:styleId="Style17">
    <w:name w:val="Style17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hAnsi="Century Schoolbook"/>
      <w:sz w:val="24"/>
      <w:szCs w:val="24"/>
    </w:rPr>
  </w:style>
  <w:style w:type="paragraph" w:customStyle="1" w:styleId="Style22">
    <w:name w:val="Style22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34" w:lineRule="exact"/>
      <w:ind w:hanging="336"/>
      <w:jc w:val="both"/>
    </w:pPr>
    <w:rPr>
      <w:rFonts w:ascii="Century Schoolbook" w:hAnsi="Century Schoolbook"/>
      <w:sz w:val="24"/>
      <w:szCs w:val="24"/>
    </w:rPr>
  </w:style>
  <w:style w:type="paragraph" w:customStyle="1" w:styleId="Style5">
    <w:name w:val="Style5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34" w:lineRule="exact"/>
      <w:ind w:hanging="336"/>
      <w:jc w:val="both"/>
    </w:pPr>
    <w:rPr>
      <w:rFonts w:ascii="Century Schoolbook" w:hAnsi="Century Schoolbook"/>
      <w:sz w:val="24"/>
      <w:szCs w:val="24"/>
    </w:rPr>
  </w:style>
  <w:style w:type="paragraph" w:customStyle="1" w:styleId="Style6">
    <w:name w:val="Style6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hAnsi="Century Schoolbook"/>
      <w:sz w:val="24"/>
      <w:szCs w:val="24"/>
    </w:rPr>
  </w:style>
  <w:style w:type="paragraph" w:customStyle="1" w:styleId="Style23">
    <w:name w:val="Style23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hAnsi="Century Schoolbook"/>
      <w:sz w:val="24"/>
      <w:szCs w:val="24"/>
    </w:rPr>
  </w:style>
  <w:style w:type="character" w:customStyle="1" w:styleId="FontStyle36">
    <w:name w:val="Font Style36"/>
    <w:basedOn w:val="a1"/>
    <w:uiPriority w:val="99"/>
    <w:rsid w:val="00EE7FCC"/>
    <w:rPr>
      <w:rFonts w:ascii="Century Schoolbook" w:hAnsi="Century Schoolbook" w:cs="Century Schoolbook"/>
      <w:sz w:val="20"/>
      <w:szCs w:val="20"/>
    </w:rPr>
  </w:style>
  <w:style w:type="character" w:customStyle="1" w:styleId="FontStyle29">
    <w:name w:val="Font Style29"/>
    <w:basedOn w:val="a1"/>
    <w:uiPriority w:val="99"/>
    <w:rsid w:val="00EE7FCC"/>
    <w:rPr>
      <w:rFonts w:ascii="Century Schoolbook" w:hAnsi="Century Schoolbook" w:cs="Century Schoolbook"/>
      <w:i/>
      <w:iCs/>
      <w:sz w:val="20"/>
      <w:szCs w:val="20"/>
    </w:rPr>
  </w:style>
  <w:style w:type="character" w:customStyle="1" w:styleId="0pt">
    <w:name w:val="Основной текст + Курсив;Интервал 0 pt"/>
    <w:basedOn w:val="af4"/>
    <w:rsid w:val="00EE7FC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-10"/>
      <w:sz w:val="23"/>
      <w:szCs w:val="23"/>
      <w:shd w:val="clear" w:color="auto" w:fill="FFFFFF"/>
    </w:rPr>
  </w:style>
  <w:style w:type="character" w:customStyle="1" w:styleId="40pt">
    <w:name w:val="Основной текст (4) + Не курсив;Интервал 0 pt"/>
    <w:basedOn w:val="41"/>
    <w:rsid w:val="00EE7FC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3"/>
      <w:szCs w:val="23"/>
      <w:shd w:val="clear" w:color="auto" w:fill="FFFFFF"/>
    </w:rPr>
  </w:style>
  <w:style w:type="character" w:customStyle="1" w:styleId="1pt">
    <w:name w:val="Основной текст + Интервал 1 pt"/>
    <w:basedOn w:val="af4"/>
    <w:rsid w:val="00EE7FC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30"/>
      <w:sz w:val="23"/>
      <w:szCs w:val="23"/>
      <w:shd w:val="clear" w:color="auto" w:fill="FFFFFF"/>
    </w:rPr>
  </w:style>
  <w:style w:type="character" w:customStyle="1" w:styleId="10pt">
    <w:name w:val="Основной текст + 10 pt;Малые прописные"/>
    <w:basedOn w:val="af4"/>
    <w:rsid w:val="00EE7FCC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spacing w:val="0"/>
      <w:sz w:val="20"/>
      <w:szCs w:val="20"/>
      <w:shd w:val="clear" w:color="auto" w:fill="FFFFFF"/>
      <w:lang w:val="en-US"/>
    </w:rPr>
  </w:style>
  <w:style w:type="paragraph" w:styleId="28">
    <w:name w:val="Body Text Indent 2"/>
    <w:basedOn w:val="a0"/>
    <w:link w:val="29"/>
    <w:rsid w:val="00EE7FCC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9">
    <w:name w:val="Основной текст с отступом 2 Знак"/>
    <w:basedOn w:val="a1"/>
    <w:link w:val="28"/>
    <w:rsid w:val="00EE7FC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4">
    <w:name w:val="Body Text Indent 3"/>
    <w:basedOn w:val="a0"/>
    <w:link w:val="35"/>
    <w:rsid w:val="00EE7FCC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5">
    <w:name w:val="Основной текст с отступом 3 Знак"/>
    <w:basedOn w:val="a1"/>
    <w:link w:val="34"/>
    <w:rsid w:val="00EE7FCC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afd">
    <w:name w:val="Стиль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e">
    <w:name w:val="header"/>
    <w:basedOn w:val="a0"/>
    <w:link w:val="aff"/>
    <w:semiHidden/>
    <w:unhideWhenUsed/>
    <w:rsid w:val="00EE7FC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f">
    <w:name w:val="Верхний колонтитул Знак"/>
    <w:basedOn w:val="a1"/>
    <w:link w:val="afe"/>
    <w:semiHidden/>
    <w:rsid w:val="00EE7FC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0">
    <w:name w:val="footer"/>
    <w:basedOn w:val="a0"/>
    <w:link w:val="aff1"/>
    <w:uiPriority w:val="99"/>
    <w:unhideWhenUsed/>
    <w:rsid w:val="00EE7FC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f1">
    <w:name w:val="Нижний колонтитул Знак"/>
    <w:basedOn w:val="a1"/>
    <w:link w:val="aff0"/>
    <w:uiPriority w:val="99"/>
    <w:rsid w:val="00EE7FC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f2">
    <w:name w:val="page number"/>
    <w:basedOn w:val="a1"/>
    <w:rsid w:val="00EE7FCC"/>
  </w:style>
  <w:style w:type="character" w:customStyle="1" w:styleId="18">
    <w:name w:val="Основной текст (18)_"/>
    <w:link w:val="180"/>
    <w:locked/>
    <w:rsid w:val="00EE7FCC"/>
    <w:rPr>
      <w:shd w:val="clear" w:color="auto" w:fill="FFFFFF"/>
    </w:rPr>
  </w:style>
  <w:style w:type="paragraph" w:customStyle="1" w:styleId="180">
    <w:name w:val="Основной текст (18)"/>
    <w:basedOn w:val="a0"/>
    <w:link w:val="18"/>
    <w:rsid w:val="00EE7FCC"/>
    <w:pPr>
      <w:shd w:val="clear" w:color="auto" w:fill="FFFFFF"/>
      <w:spacing w:before="180" w:after="0" w:line="211" w:lineRule="exact"/>
      <w:jc w:val="both"/>
    </w:pPr>
    <w:rPr>
      <w:rFonts w:eastAsiaTheme="minorHAnsi"/>
      <w:lang w:eastAsia="en-US"/>
    </w:rPr>
  </w:style>
  <w:style w:type="character" w:customStyle="1" w:styleId="19">
    <w:name w:val="Основной текст (19)_"/>
    <w:link w:val="190"/>
    <w:locked/>
    <w:rsid w:val="00EE7FCC"/>
    <w:rPr>
      <w:shd w:val="clear" w:color="auto" w:fill="FFFFFF"/>
    </w:rPr>
  </w:style>
  <w:style w:type="paragraph" w:customStyle="1" w:styleId="190">
    <w:name w:val="Основной текст (19)"/>
    <w:basedOn w:val="a0"/>
    <w:link w:val="19"/>
    <w:rsid w:val="00EE7FCC"/>
    <w:pPr>
      <w:shd w:val="clear" w:color="auto" w:fill="FFFFFF"/>
      <w:spacing w:after="0" w:line="211" w:lineRule="exact"/>
      <w:ind w:firstLine="340"/>
      <w:jc w:val="both"/>
    </w:pPr>
    <w:rPr>
      <w:rFonts w:eastAsiaTheme="minorHAnsi"/>
      <w:lang w:eastAsia="en-US"/>
    </w:rPr>
  </w:style>
  <w:style w:type="character" w:customStyle="1" w:styleId="181">
    <w:name w:val="Основной текст (18) + Курсив"/>
    <w:rsid w:val="00EE7FCC"/>
    <w:rPr>
      <w:rFonts w:ascii="Times New Roman" w:eastAsia="Times New Roman" w:hAnsi="Times New Roman" w:cs="Times New Roman" w:hint="default"/>
      <w:i/>
      <w:iCs/>
      <w:shd w:val="clear" w:color="auto" w:fill="FFFFFF"/>
      <w:lang w:bidi="ar-SA"/>
    </w:rPr>
  </w:style>
  <w:style w:type="character" w:customStyle="1" w:styleId="aff3">
    <w:name w:val="Название Знак"/>
    <w:basedOn w:val="a1"/>
    <w:link w:val="aff4"/>
    <w:rsid w:val="00EE7FCC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 w:bidi="en-US"/>
    </w:rPr>
  </w:style>
  <w:style w:type="paragraph" w:styleId="aff4">
    <w:name w:val="Title"/>
    <w:basedOn w:val="a0"/>
    <w:next w:val="a0"/>
    <w:link w:val="aff3"/>
    <w:qFormat/>
    <w:rsid w:val="00EE7FCC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 w:eastAsia="en-US" w:bidi="en-US"/>
    </w:rPr>
  </w:style>
  <w:style w:type="character" w:customStyle="1" w:styleId="14">
    <w:name w:val="Название Знак1"/>
    <w:basedOn w:val="a1"/>
    <w:uiPriority w:val="10"/>
    <w:rsid w:val="00EE7FC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aff5">
    <w:name w:val="Основной текст с отступом Знак"/>
    <w:basedOn w:val="a1"/>
    <w:link w:val="aff6"/>
    <w:semiHidden/>
    <w:rsid w:val="00EE7FCC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ff6">
    <w:name w:val="Body Text Indent"/>
    <w:basedOn w:val="a0"/>
    <w:link w:val="aff5"/>
    <w:semiHidden/>
    <w:unhideWhenUsed/>
    <w:rsid w:val="00EE7FCC"/>
    <w:pPr>
      <w:spacing w:after="0" w:line="360" w:lineRule="auto"/>
      <w:ind w:firstLine="720"/>
      <w:jc w:val="center"/>
    </w:pPr>
    <w:rPr>
      <w:rFonts w:ascii="Times New Roman" w:eastAsia="Times New Roman" w:hAnsi="Times New Roman" w:cs="Times New Roman"/>
      <w:b/>
      <w:sz w:val="28"/>
      <w:szCs w:val="20"/>
    </w:rPr>
  </w:style>
  <w:style w:type="character" w:customStyle="1" w:styleId="15">
    <w:name w:val="Основной текст с отступом Знак1"/>
    <w:basedOn w:val="a1"/>
    <w:uiPriority w:val="99"/>
    <w:semiHidden/>
    <w:rsid w:val="00EE7FCC"/>
    <w:rPr>
      <w:rFonts w:eastAsiaTheme="minorEastAsia"/>
      <w:lang w:eastAsia="ru-RU"/>
    </w:rPr>
  </w:style>
  <w:style w:type="character" w:customStyle="1" w:styleId="aff7">
    <w:name w:val="Подзаголовок Знак"/>
    <w:basedOn w:val="a1"/>
    <w:link w:val="aff8"/>
    <w:rsid w:val="00EE7FCC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 w:bidi="en-US"/>
    </w:rPr>
  </w:style>
  <w:style w:type="paragraph" w:styleId="aff8">
    <w:name w:val="Subtitle"/>
    <w:basedOn w:val="a0"/>
    <w:next w:val="a0"/>
    <w:link w:val="aff7"/>
    <w:qFormat/>
    <w:rsid w:val="00EE7FCC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 w:eastAsia="en-US" w:bidi="en-US"/>
    </w:rPr>
  </w:style>
  <w:style w:type="character" w:customStyle="1" w:styleId="16">
    <w:name w:val="Подзаголовок Знак1"/>
    <w:basedOn w:val="a1"/>
    <w:uiPriority w:val="11"/>
    <w:rsid w:val="00EE7FCC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character" w:customStyle="1" w:styleId="aff9">
    <w:name w:val="Схема документа Знак"/>
    <w:basedOn w:val="a1"/>
    <w:link w:val="affa"/>
    <w:semiHidden/>
    <w:rsid w:val="00EE7FCC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a">
    <w:name w:val="Document Map"/>
    <w:basedOn w:val="a0"/>
    <w:link w:val="aff9"/>
    <w:semiHidden/>
    <w:unhideWhenUsed/>
    <w:rsid w:val="00EE7FCC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17">
    <w:name w:val="Схема документа Знак1"/>
    <w:basedOn w:val="a1"/>
    <w:uiPriority w:val="99"/>
    <w:semiHidden/>
    <w:rsid w:val="00EE7FCC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2a">
    <w:name w:val="Цитата 2 Знак"/>
    <w:basedOn w:val="a1"/>
    <w:link w:val="2b"/>
    <w:rsid w:val="00EE7FCC"/>
    <w:rPr>
      <w:rFonts w:ascii="Calibri" w:eastAsia="Times New Roman" w:hAnsi="Calibri" w:cs="Times New Roman"/>
      <w:i/>
      <w:iCs/>
      <w:color w:val="000000"/>
      <w:lang w:val="en-US" w:bidi="en-US"/>
    </w:rPr>
  </w:style>
  <w:style w:type="paragraph" w:styleId="2b">
    <w:name w:val="Quote"/>
    <w:basedOn w:val="a0"/>
    <w:next w:val="a0"/>
    <w:link w:val="2a"/>
    <w:qFormat/>
    <w:rsid w:val="00EE7FCC"/>
    <w:rPr>
      <w:rFonts w:ascii="Calibri" w:eastAsia="Times New Roman" w:hAnsi="Calibri" w:cs="Times New Roman"/>
      <w:i/>
      <w:iCs/>
      <w:color w:val="000000"/>
      <w:lang w:val="en-US" w:eastAsia="en-US" w:bidi="en-US"/>
    </w:rPr>
  </w:style>
  <w:style w:type="character" w:customStyle="1" w:styleId="210">
    <w:name w:val="Цитата 2 Знак1"/>
    <w:basedOn w:val="a1"/>
    <w:uiPriority w:val="29"/>
    <w:rsid w:val="00EE7FCC"/>
    <w:rPr>
      <w:rFonts w:eastAsiaTheme="minorEastAsia"/>
      <w:i/>
      <w:iCs/>
      <w:color w:val="000000" w:themeColor="text1"/>
      <w:lang w:eastAsia="ru-RU"/>
    </w:rPr>
  </w:style>
  <w:style w:type="character" w:customStyle="1" w:styleId="affb">
    <w:name w:val="Выделенная цитата Знак"/>
    <w:basedOn w:val="a1"/>
    <w:link w:val="affc"/>
    <w:rsid w:val="00EE7FCC"/>
    <w:rPr>
      <w:rFonts w:ascii="Calibri" w:eastAsia="Times New Roman" w:hAnsi="Calibri" w:cs="Times New Roman"/>
      <w:b/>
      <w:bCs/>
      <w:i/>
      <w:iCs/>
      <w:color w:val="4F81BD"/>
      <w:lang w:val="en-US" w:bidi="en-US"/>
    </w:rPr>
  </w:style>
  <w:style w:type="paragraph" w:styleId="affc">
    <w:name w:val="Intense Quote"/>
    <w:basedOn w:val="a0"/>
    <w:next w:val="a0"/>
    <w:link w:val="affb"/>
    <w:qFormat/>
    <w:rsid w:val="00EE7FCC"/>
    <w:pPr>
      <w:pBdr>
        <w:bottom w:val="single" w:sz="4" w:space="4" w:color="4F81BD"/>
      </w:pBdr>
      <w:spacing w:before="200" w:after="280"/>
      <w:ind w:left="936" w:right="936"/>
    </w:pPr>
    <w:rPr>
      <w:rFonts w:ascii="Calibri" w:eastAsia="Times New Roman" w:hAnsi="Calibri" w:cs="Times New Roman"/>
      <w:b/>
      <w:bCs/>
      <w:i/>
      <w:iCs/>
      <w:color w:val="4F81BD"/>
      <w:lang w:val="en-US" w:eastAsia="en-US" w:bidi="en-US"/>
    </w:rPr>
  </w:style>
  <w:style w:type="character" w:customStyle="1" w:styleId="1a">
    <w:name w:val="Выделенная цитата Знак1"/>
    <w:basedOn w:val="a1"/>
    <w:uiPriority w:val="30"/>
    <w:rsid w:val="00EE7FCC"/>
    <w:rPr>
      <w:rFonts w:eastAsiaTheme="minorEastAsia"/>
      <w:b/>
      <w:bCs/>
      <w:i/>
      <w:iCs/>
      <w:color w:val="4F81BD" w:themeColor="accent1"/>
      <w:lang w:eastAsia="ru-RU"/>
    </w:rPr>
  </w:style>
  <w:style w:type="character" w:customStyle="1" w:styleId="affd">
    <w:name w:val="Основной текст + Не курсив"/>
    <w:basedOn w:val="af4"/>
    <w:rsid w:val="00EE7FC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  <w:shd w:val="clear" w:color="auto" w:fill="FFFFFF"/>
    </w:rPr>
  </w:style>
  <w:style w:type="character" w:styleId="affe">
    <w:name w:val="Placeholder Text"/>
    <w:basedOn w:val="a1"/>
    <w:uiPriority w:val="99"/>
    <w:semiHidden/>
    <w:rsid w:val="00EE7FCC"/>
    <w:rPr>
      <w:color w:val="808080"/>
    </w:rPr>
  </w:style>
  <w:style w:type="paragraph" w:customStyle="1" w:styleId="afff">
    <w:name w:val="Знак Знак Знак Знак Знак Знак"/>
    <w:basedOn w:val="a0"/>
    <w:rsid w:val="00EE7FC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1b">
    <w:name w:val="Знак Знак Знак Знак Знак Знак1"/>
    <w:basedOn w:val="a0"/>
    <w:rsid w:val="00EE7FC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table" w:customStyle="1" w:styleId="1c">
    <w:name w:val="Сетка таблицы1"/>
    <w:basedOn w:val="a2"/>
    <w:next w:val="a8"/>
    <w:uiPriority w:val="59"/>
    <w:rsid w:val="00EE7FCC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f0">
    <w:name w:val="endnote text"/>
    <w:basedOn w:val="a0"/>
    <w:link w:val="afff1"/>
    <w:uiPriority w:val="99"/>
    <w:semiHidden/>
    <w:unhideWhenUsed/>
    <w:rsid w:val="003A23B6"/>
    <w:pPr>
      <w:spacing w:after="0" w:line="240" w:lineRule="auto"/>
    </w:pPr>
    <w:rPr>
      <w:rFonts w:eastAsiaTheme="minorHAnsi"/>
      <w:sz w:val="20"/>
      <w:szCs w:val="20"/>
      <w:lang w:eastAsia="en-US"/>
    </w:rPr>
  </w:style>
  <w:style w:type="character" w:customStyle="1" w:styleId="afff1">
    <w:name w:val="Текст концевой сноски Знак"/>
    <w:basedOn w:val="a1"/>
    <w:link w:val="afff0"/>
    <w:uiPriority w:val="99"/>
    <w:semiHidden/>
    <w:rsid w:val="003A23B6"/>
    <w:rPr>
      <w:sz w:val="20"/>
      <w:szCs w:val="20"/>
    </w:rPr>
  </w:style>
  <w:style w:type="character" w:styleId="afff2">
    <w:name w:val="endnote reference"/>
    <w:basedOn w:val="a1"/>
    <w:uiPriority w:val="99"/>
    <w:semiHidden/>
    <w:unhideWhenUsed/>
    <w:rsid w:val="003A23B6"/>
    <w:rPr>
      <w:vertAlign w:val="superscript"/>
    </w:rPr>
  </w:style>
  <w:style w:type="character" w:customStyle="1" w:styleId="a5">
    <w:name w:val="Без интервала Знак"/>
    <w:basedOn w:val="a1"/>
    <w:link w:val="a4"/>
    <w:rsid w:val="00075F2F"/>
    <w:rPr>
      <w:rFonts w:eastAsiaTheme="minorEastAsia"/>
      <w:lang w:eastAsia="ru-RU"/>
    </w:rPr>
  </w:style>
  <w:style w:type="character" w:customStyle="1" w:styleId="afff3">
    <w:name w:val="Перечисление Знак"/>
    <w:link w:val="afff4"/>
    <w:semiHidden/>
    <w:locked/>
    <w:rsid w:val="00706910"/>
    <w:rPr>
      <w:rFonts w:ascii="Calibri" w:eastAsia="Calibri" w:hAnsi="Calibri"/>
    </w:rPr>
  </w:style>
  <w:style w:type="paragraph" w:customStyle="1" w:styleId="afff4">
    <w:name w:val="Перечисление"/>
    <w:basedOn w:val="a0"/>
    <w:link w:val="afff3"/>
    <w:semiHidden/>
    <w:qFormat/>
    <w:rsid w:val="00706910"/>
    <w:pPr>
      <w:spacing w:after="60" w:line="240" w:lineRule="auto"/>
      <w:ind w:left="360" w:hanging="360"/>
      <w:jc w:val="both"/>
    </w:pPr>
    <w:rPr>
      <w:rFonts w:ascii="Calibri" w:eastAsia="Calibri" w:hAnsi="Calibri"/>
      <w:lang w:eastAsia="en-US"/>
    </w:rPr>
  </w:style>
  <w:style w:type="character" w:customStyle="1" w:styleId="ListParagraphChar">
    <w:name w:val="List Paragraph Char"/>
    <w:link w:val="1d"/>
    <w:semiHidden/>
    <w:locked/>
    <w:rsid w:val="00706910"/>
    <w:rPr>
      <w:rFonts w:ascii="Calibri" w:hAnsi="Calibri"/>
      <w:sz w:val="24"/>
      <w:szCs w:val="24"/>
    </w:rPr>
  </w:style>
  <w:style w:type="paragraph" w:customStyle="1" w:styleId="1d">
    <w:name w:val="Абзац списка1"/>
    <w:basedOn w:val="a0"/>
    <w:link w:val="ListParagraphChar"/>
    <w:semiHidden/>
    <w:rsid w:val="00706910"/>
    <w:pPr>
      <w:spacing w:after="0" w:line="240" w:lineRule="auto"/>
      <w:ind w:left="720"/>
      <w:contextualSpacing/>
    </w:pPr>
    <w:rPr>
      <w:rFonts w:ascii="Calibri" w:eastAsiaTheme="minorHAnsi" w:hAnsi="Calibri"/>
      <w:sz w:val="24"/>
      <w:szCs w:val="24"/>
      <w:lang w:eastAsia="en-US"/>
    </w:rPr>
  </w:style>
  <w:style w:type="character" w:customStyle="1" w:styleId="extendedtext-full">
    <w:name w:val="extendedtext-full"/>
    <w:basedOn w:val="a1"/>
    <w:rsid w:val="0094722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8967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68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72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738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919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31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85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2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6</TotalTime>
  <Pages>22</Pages>
  <Words>9362</Words>
  <Characters>53369</Characters>
  <Application>Microsoft Office Word</Application>
  <DocSecurity>0</DocSecurity>
  <Lines>444</Lines>
  <Paragraphs>1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6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бинет №45</dc:creator>
  <cp:keywords/>
  <dc:description/>
  <cp:lastModifiedBy>User</cp:lastModifiedBy>
  <cp:revision>50</cp:revision>
  <cp:lastPrinted>2021-01-27T07:36:00Z</cp:lastPrinted>
  <dcterms:created xsi:type="dcterms:W3CDTF">2013-12-11T13:00:00Z</dcterms:created>
  <dcterms:modified xsi:type="dcterms:W3CDTF">2021-09-06T18:36:00Z</dcterms:modified>
</cp:coreProperties>
</file>